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3747" w:rsidRDefault="00D44FFD" w:rsidP="007A0E8F">
      <w:pP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</w:pP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t>International</w:t>
      </w:r>
      <w:r w:rsidR="00DB72D3"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t xml:space="preserve"> GCSE in Mathematics A - Paper 3H</w:t>
      </w:r>
      <w:r>
        <w:rPr>
          <w:rFonts w:ascii="TimesNewRomanPS-BoldMT" w:eastAsiaTheme="minorHAnsi" w:hAnsi="TimesNewRomanPS-BoldMT" w:cs="TimesNewRomanPS-BoldMT"/>
          <w:b/>
          <w:bCs/>
          <w:sz w:val="22"/>
          <w:szCs w:val="22"/>
          <w:lang w:eastAsia="en-US"/>
        </w:rPr>
        <w:t xml:space="preserve"> mark scheme</w:t>
      </w:r>
    </w:p>
    <w:p w:rsidR="00124FE2" w:rsidRDefault="00124FE2">
      <w:pPr>
        <w:spacing w:after="160" w:line="259" w:lineRule="auto"/>
      </w:pP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559"/>
        <w:gridCol w:w="709"/>
        <w:gridCol w:w="709"/>
        <w:gridCol w:w="1275"/>
        <w:gridCol w:w="5407"/>
      </w:tblGrid>
      <w:tr w:rsidR="00124FE2" w:rsidRPr="006901E0" w:rsidTr="009F08A0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124FE2" w:rsidRPr="006901E0" w:rsidRDefault="00124FE2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24FE2" w:rsidRPr="006901E0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24FE2" w:rsidRPr="006901E0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24FE2" w:rsidRPr="006901E0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24FE2" w:rsidRPr="006901E0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24FE2" w:rsidRPr="006901E0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DB72D3" w:rsidRPr="006901E0" w:rsidTr="00DB72D3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BB533A" w:rsidP="00DB72D3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E34D39">
              <w:rPr>
                <w:rFonts w:ascii="Times New Roman" w:hAnsi="Times New Roman"/>
                <w:sz w:val="20"/>
              </w:rPr>
              <w:t>7800 ÷ 9.75 or 7800 ÷ 585 × 60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E34D39">
              <w:rPr>
                <w:rFonts w:ascii="Times New Roman" w:hAnsi="Times New Roman"/>
                <w:sz w:val="20"/>
              </w:rPr>
              <w:t>AO2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E34D39">
              <w:rPr>
                <w:rFonts w:ascii="Times New Roman" w:eastAsiaTheme="minorHAnsi" w:hAnsi="Times New Roman"/>
                <w:sz w:val="20"/>
                <w:lang w:eastAsia="en-US"/>
              </w:rPr>
              <w:t>M2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E34D39">
              <w:rPr>
                <w:rFonts w:ascii="Times New Roman" w:hAnsi="Times New Roman"/>
                <w:sz w:val="20"/>
              </w:rPr>
              <w:t>M1 for 7800 ÷ 9.45 or 7800 ÷ 585 or 13.3....</w:t>
            </w:r>
          </w:p>
        </w:tc>
      </w:tr>
      <w:tr w:rsidR="00DB72D3" w:rsidRPr="006901E0" w:rsidTr="00DB72D3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E34D39">
              <w:rPr>
                <w:rFonts w:ascii="Times New Roman" w:hAnsi="Times New Roman"/>
                <w:bCs/>
                <w:sz w:val="20"/>
              </w:rPr>
              <w:t>800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E34D39"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E34D39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B72D3" w:rsidRPr="00E34D39" w:rsidRDefault="00DB72D3" w:rsidP="00DB72D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  <w:tr w:rsidR="00124FE2" w:rsidRPr="006901E0" w:rsidTr="00DB72D3">
        <w:trPr>
          <w:trHeight w:val="194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BB53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28 ÷ (6 − 4) (=14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877B2">
              <w:rPr>
                <w:rFonts w:ascii="Times New Roman" w:hAnsi="Times New Roman"/>
                <w:sz w:val="20"/>
              </w:rPr>
              <w:t>or use of cancelled ratios</w:t>
            </w:r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(</w:t>
            </w:r>
            <w:proofErr w:type="spellStart"/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eg</w:t>
            </w:r>
            <w:proofErr w:type="spellEnd"/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 xml:space="preserve"> 3 : 6 : 4 = 0.75 : 1.5 : 1)</w:t>
            </w:r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"14" × 3 (=42)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M1 (</w:t>
            </w:r>
            <w:proofErr w:type="spellStart"/>
            <w:r w:rsidRPr="006877B2">
              <w:rPr>
                <w:rFonts w:ascii="Times New Roman" w:hAnsi="Times New Roman"/>
                <w:bCs/>
                <w:sz w:val="20"/>
              </w:rPr>
              <w:t>dep</w:t>
            </w:r>
            <w:proofErr w:type="spellEnd"/>
            <w:r w:rsidRPr="006877B2">
              <w:rPr>
                <w:rFonts w:ascii="Times New Roman" w:hAnsi="Times New Roman"/>
                <w:bCs/>
                <w:sz w:val="20"/>
              </w:rPr>
              <w:t>)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877B2">
              <w:rPr>
                <w:rFonts w:ascii="Times New Roman" w:hAnsi="Times New Roman"/>
                <w:sz w:val="20"/>
              </w:rPr>
              <w:t>28 ÷ 0.5(=56)</w:t>
            </w:r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877B2">
              <w:rPr>
                <w:rFonts w:ascii="Times New Roman" w:hAnsi="Times New Roman"/>
                <w:sz w:val="20"/>
              </w:rPr>
              <w:t>or cancelled ratios, (e.g. 56 × 0.75)</w:t>
            </w:r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877B2">
              <w:rPr>
                <w:rFonts w:ascii="Times New Roman" w:hAnsi="Times New Roman"/>
                <w:sz w:val="20"/>
              </w:rPr>
              <w:t xml:space="preserve">or M2 for 28 ÷ </w:t>
            </w:r>
            <w:r w:rsidR="006877B2" w:rsidRPr="006877B2">
              <w:rPr>
                <w:rFonts w:ascii="Times New Roman" w:hAnsi="Times New Roman"/>
                <w:position w:val="-22"/>
                <w:sz w:val="20"/>
              </w:rPr>
              <w:object w:dxaOrig="2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9.25pt" o:ole="">
                  <v:imagedata r:id="rId6" o:title=""/>
                </v:shape>
                <o:OLEObject Type="Embed" ProgID="Equation.DSMT4" ShapeID="_x0000_i1025" DrawAspect="Content" ObjectID="_1526722448" r:id="rId7"/>
              </w:object>
            </w:r>
            <w:proofErr w:type="spellStart"/>
            <w:r w:rsidRPr="006877B2">
              <w:rPr>
                <w:rFonts w:ascii="Times New Roman" w:hAnsi="Times New Roman"/>
                <w:sz w:val="20"/>
              </w:rPr>
              <w:t>oe</w:t>
            </w:r>
            <w:proofErr w:type="spellEnd"/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4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BB53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272B8D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6877B2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6901E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 xml:space="preserve">25 &lt; </w:t>
            </w:r>
            <w:r w:rsidRPr="006877B2">
              <w:rPr>
                <w:rFonts w:ascii="Times New Roman" w:hAnsi="Times New Roman"/>
                <w:bCs/>
                <w:i/>
                <w:iCs/>
                <w:sz w:val="20"/>
              </w:rPr>
              <w:t xml:space="preserve">d </w:t>
            </w:r>
            <w:r w:rsidRPr="006877B2">
              <w:rPr>
                <w:rFonts w:ascii="Times New Roman" w:hAnsi="Times New Roman"/>
                <w:bCs/>
                <w:sz w:val="20"/>
              </w:rPr>
              <w:t>≤ 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6901E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6901E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AO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6901E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B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24FE2" w:rsidRPr="006877B2" w:rsidRDefault="006901E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877B2">
              <w:rPr>
                <w:rFonts w:ascii="Times New Roman" w:hAnsi="Times New Roman"/>
                <w:sz w:val="20"/>
              </w:rPr>
              <w:t>B1 identifies 25 → 30 class</w:t>
            </w:r>
          </w:p>
        </w:tc>
      </w:tr>
      <w:tr w:rsidR="006901E0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901E0" w:rsidRPr="006877B2" w:rsidRDefault="006901E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24FE2" w:rsidRPr="006877B2" w:rsidRDefault="00272B8D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6877B2"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(12 × 2.5) + (6 × 7.5) + (4 × 12.5) +</w:t>
            </w:r>
          </w:p>
          <w:p w:rsidR="00124FE2" w:rsidRPr="006877B2" w:rsidRDefault="009F08A0" w:rsidP="009F08A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(6 × 17.5) + (14 × 22.5) + (</w:t>
            </w:r>
            <w:r w:rsidR="006901E0" w:rsidRPr="006877B2">
              <w:rPr>
                <w:rFonts w:ascii="Times New Roman" w:hAnsi="Times New Roman"/>
                <w:bCs/>
                <w:sz w:val="20"/>
              </w:rPr>
              <w:t>18 ×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="006901E0" w:rsidRPr="006877B2">
              <w:rPr>
                <w:rFonts w:ascii="Times New Roman" w:hAnsi="Times New Roman"/>
                <w:bCs/>
                <w:sz w:val="20"/>
              </w:rPr>
              <w:t xml:space="preserve">27.5) </w:t>
            </w:r>
            <w:r w:rsidR="006901E0" w:rsidRPr="006877B2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24FE2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AO3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124FE2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M2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24FE2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877B2">
              <w:rPr>
                <w:rFonts w:ascii="Times New Roman" w:hAnsi="Times New Roman"/>
                <w:sz w:val="20"/>
              </w:rPr>
              <w:t>M1 for frequency × consistent value within interval</w:t>
            </w:r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 xml:space="preserve">30 + 45 + 50 + 105 + 315 + 495 </w:t>
            </w:r>
            <w:r w:rsidRPr="006877B2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  <w:p w:rsidR="00124FE2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1040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124FE2" w:rsidRPr="006877B2" w:rsidRDefault="00124FE2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24FE2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877B2">
              <w:rPr>
                <w:rFonts w:ascii="Times New Roman" w:hAnsi="Times New Roman"/>
                <w:sz w:val="20"/>
              </w:rPr>
              <w:t>NB. Products do not need to be added</w:t>
            </w:r>
            <w:r w:rsidRPr="006877B2">
              <w:rPr>
                <w:rFonts w:ascii="Times New Roman" w:hAnsi="Times New Roman"/>
                <w:sz w:val="20"/>
              </w:rPr>
              <w:br/>
            </w: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Condone one error</w:t>
            </w:r>
          </w:p>
        </w:tc>
      </w:tr>
      <w:tr w:rsidR="00124FE2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‘1040’ ÷ 60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24FE2" w:rsidRPr="006877B2" w:rsidRDefault="00124FE2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124FE2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24FE2" w:rsidRPr="006877B2" w:rsidRDefault="00124FE2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6901E0" w:rsidRPr="006901E0" w:rsidTr="009F08A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441BB8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17</w:t>
            </w:r>
            <w:r w:rsidR="006877B2" w:rsidRPr="006877B2">
              <w:rPr>
                <w:rFonts w:ascii="Times New Roman" w:hAnsi="Times New Roman"/>
                <w:bCs/>
                <w:position w:val="-22"/>
                <w:sz w:val="20"/>
              </w:rPr>
              <w:object w:dxaOrig="200" w:dyaOrig="580">
                <v:shape id="_x0000_i1026" type="#_x0000_t75" style="width:9.75pt;height:29.25pt" o:ole="">
                  <v:imagedata r:id="rId8" o:title=""/>
                </v:shape>
                <o:OLEObject Type="Embed" ProgID="Equation.DSMT4" ShapeID="_x0000_i1026" DrawAspect="Content" ObjectID="_1526722449" r:id="rId9"/>
              </w:objec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441B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901E0" w:rsidRPr="006877B2" w:rsidRDefault="006901E0" w:rsidP="0076293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accept 17.3(33…)</w:t>
            </w:r>
          </w:p>
        </w:tc>
      </w:tr>
      <w:tr w:rsidR="006901E0" w:rsidRPr="006901E0" w:rsidTr="009F08A0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877B2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6877B2">
              <w:rPr>
                <w:rFonts w:ascii="Times New Roman" w:hAnsi="Times New Roman"/>
                <w:b/>
                <w:sz w:val="20"/>
              </w:rPr>
              <w:t>c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441BB8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AO3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441B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901E0" w:rsidRPr="006877B2" w:rsidRDefault="006901E0" w:rsidP="00441BB8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 xml:space="preserve">For </w:t>
            </w:r>
            <w:r w:rsidR="006877B2" w:rsidRPr="006877B2">
              <w:rPr>
                <w:rFonts w:ascii="Times New Roman" w:eastAsiaTheme="minorHAnsi" w:hAnsi="Times New Roman"/>
                <w:position w:val="-22"/>
                <w:sz w:val="20"/>
                <w:lang w:eastAsia="en-US"/>
              </w:rPr>
              <w:object w:dxaOrig="300" w:dyaOrig="580">
                <v:shape id="_x0000_i1027" type="#_x0000_t75" style="width:15pt;height:29.25pt" o:ole="">
                  <v:imagedata r:id="rId10" o:title=""/>
                </v:shape>
                <o:OLEObject Type="Embed" ProgID="Equation.DSMT4" ShapeID="_x0000_i1027" DrawAspect="Content" ObjectID="_1526722450" r:id="rId11"/>
              </w:object>
            </w: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 xml:space="preserve">  with </w:t>
            </w:r>
            <w:r w:rsidRPr="006877B2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a </w:t>
            </w: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 xml:space="preserve">&lt; 60 </w:t>
            </w:r>
            <w:r w:rsidRPr="006877B2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  <w:r w:rsidR="00441BB8" w:rsidRPr="006877B2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</w:t>
            </w:r>
            <w:r w:rsidR="006877B2" w:rsidRPr="006877B2">
              <w:rPr>
                <w:rFonts w:ascii="Times New Roman" w:eastAsiaTheme="minorHAnsi" w:hAnsi="Times New Roman"/>
                <w:position w:val="-22"/>
                <w:sz w:val="20"/>
                <w:lang w:eastAsia="en-US"/>
              </w:rPr>
              <w:object w:dxaOrig="300" w:dyaOrig="580">
                <v:shape id="_x0000_i1028" type="#_x0000_t75" style="width:15pt;height:29.25pt" o:ole="">
                  <v:imagedata r:id="rId12" o:title=""/>
                </v:shape>
                <o:OLEObject Type="Embed" ProgID="Equation.DSMT4" ShapeID="_x0000_i1028" DrawAspect="Content" ObjectID="_1526722451" r:id="rId13"/>
              </w:object>
            </w:r>
            <w:r w:rsidR="00441BB8" w:rsidRPr="006877B2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</w:t>
            </w: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 xml:space="preserve">with </w:t>
            </w:r>
            <w:r w:rsidRPr="006877B2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b </w:t>
            </w: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&gt; 32</w:t>
            </w:r>
          </w:p>
        </w:tc>
      </w:tr>
      <w:tr w:rsidR="006901E0" w:rsidRPr="006901E0" w:rsidTr="009F08A0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877B2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position w:val="-22"/>
                <w:sz w:val="20"/>
                <w:lang w:eastAsia="en-US"/>
              </w:rPr>
              <w:object w:dxaOrig="520" w:dyaOrig="580">
                <v:shape id="_x0000_i1029" type="#_x0000_t75" style="width:26.25pt;height:29.25pt" o:ole="">
                  <v:imagedata r:id="rId14" o:title=""/>
                </v:shape>
                <o:OLEObject Type="Embed" ProgID="Equation.DSMT4" ShapeID="_x0000_i1029" DrawAspect="Content" ObjectID="_1526722452" r:id="rId15"/>
              </w:objec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441BB8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901E0" w:rsidRPr="006877B2" w:rsidRDefault="006901E0" w:rsidP="00717C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877B2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901E0" w:rsidRPr="006877B2" w:rsidRDefault="006901E0" w:rsidP="006901E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3C7865" w:rsidRDefault="003C7865" w:rsidP="00931068"/>
    <w:p w:rsidR="003C7865" w:rsidRDefault="003C7865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402"/>
        <w:gridCol w:w="1417"/>
        <w:gridCol w:w="709"/>
        <w:gridCol w:w="709"/>
        <w:gridCol w:w="1275"/>
        <w:gridCol w:w="5407"/>
      </w:tblGrid>
      <w:tr w:rsidR="003C7865" w:rsidRPr="00AD5097" w:rsidTr="001A6953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3C7865" w:rsidRPr="00AD5097" w:rsidRDefault="003C7865" w:rsidP="008E143A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C7865" w:rsidRPr="00AD5097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C7865" w:rsidRPr="00AD5097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C7865" w:rsidRPr="00AD5097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C7865" w:rsidRPr="00AD5097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C786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3C7865" w:rsidRPr="00AD5097" w:rsidTr="001A6953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BB53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4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7865" w:rsidRPr="000A7205" w:rsidRDefault="003C7865" w:rsidP="003C7865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  <w:u w:val="single"/>
              </w:rPr>
            </w:pPr>
            <w:r w:rsidRPr="000A7205">
              <w:rPr>
                <w:rFonts w:ascii="Times New Roman" w:hAnsi="Times New Roman"/>
                <w:b/>
                <w:bCs/>
                <w:sz w:val="20"/>
                <w:u w:val="single"/>
              </w:rPr>
              <w:t>Working with all 12 boxes</w:t>
            </w:r>
          </w:p>
          <w:p w:rsidR="003C7865" w:rsidRPr="000A7205" w:rsidRDefault="003C7865" w:rsidP="003C7865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12 × 15 (=180) or 12 × 12 (=144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3C78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C7865" w:rsidRPr="003C7865" w:rsidRDefault="003C7865" w:rsidP="003C7865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3C7865">
              <w:rPr>
                <w:rFonts w:ascii="Times New Roman" w:eastAsiaTheme="minorHAnsi" w:hAnsi="Times New Roman"/>
                <w:sz w:val="20"/>
                <w:lang w:eastAsia="en-US"/>
              </w:rPr>
              <w:t>for correct total cost or correct total number of melons</w:t>
            </w:r>
          </w:p>
          <w:p w:rsidR="003C7865" w:rsidRPr="00CE2C33" w:rsidRDefault="003C7865" w:rsidP="003C7865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3C7865">
              <w:rPr>
                <w:rFonts w:ascii="Times New Roman" w:eastAsiaTheme="minorHAnsi" w:hAnsi="Times New Roman"/>
                <w:sz w:val="20"/>
                <w:lang w:eastAsia="en-US"/>
              </w:rPr>
              <w:t>(either may appear as part of another calculation)</w:t>
            </w:r>
          </w:p>
        </w:tc>
      </w:tr>
      <w:tr w:rsidR="003C7865" w:rsidRPr="00AD5097" w:rsidTr="001A695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3C7865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 xml:space="preserve">12 × 12 × </w:t>
            </w:r>
            <w:r w:rsidRPr="000A7205">
              <w:rPr>
                <w:rFonts w:ascii="Times New Roman" w:hAnsi="Times New Roman"/>
                <w:bCs/>
                <w:position w:val="-22"/>
                <w:sz w:val="20"/>
              </w:rPr>
              <w:object w:dxaOrig="220" w:dyaOrig="580">
                <v:shape id="_x0000_i1030" type="#_x0000_t75" style="width:11.25pt;height:29.25pt" o:ole="">
                  <v:imagedata r:id="rId16" o:title=""/>
                </v:shape>
                <o:OLEObject Type="Embed" ProgID="Equation.DSMT4" ShapeID="_x0000_i1030" DrawAspect="Content" ObjectID="_1526722453" r:id="rId17"/>
              </w:object>
            </w:r>
            <w:r w:rsidRPr="000A7205">
              <w:rPr>
                <w:rFonts w:ascii="Times New Roman" w:hAnsi="Times New Roman"/>
                <w:bCs/>
                <w:sz w:val="20"/>
              </w:rPr>
              <w:t xml:space="preserve"> × 1.6 </w:t>
            </w:r>
            <w:proofErr w:type="spellStart"/>
            <w:r w:rsidRPr="000A7205"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  <w:r w:rsidRPr="000A7205">
              <w:rPr>
                <w:rFonts w:ascii="Times New Roman" w:hAnsi="Times New Roman"/>
                <w:bCs/>
                <w:sz w:val="20"/>
              </w:rPr>
              <w:t xml:space="preserve"> (=172.8)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C7865" w:rsidRPr="00CE2C33" w:rsidRDefault="003C7865" w:rsidP="008E143A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3C7865">
              <w:rPr>
                <w:rFonts w:ascii="Times New Roman" w:eastAsiaTheme="minorHAnsi" w:hAnsi="Times New Roman"/>
                <w:sz w:val="20"/>
                <w:lang w:eastAsia="en-US"/>
              </w:rPr>
              <w:t>for revenue from all full price melons sold</w:t>
            </w:r>
          </w:p>
        </w:tc>
      </w:tr>
      <w:tr w:rsidR="003C7865" w:rsidRPr="00AD5097" w:rsidTr="001A695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3C7865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 xml:space="preserve">12 × 15 × 1.15 oe (=207) </w:t>
            </w:r>
            <w:r w:rsidRPr="000A7205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B86F0D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C7865" w:rsidRPr="00CE2C33" w:rsidRDefault="00D218F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218FD">
              <w:rPr>
                <w:rFonts w:ascii="Times New Roman" w:hAnsi="Times New Roman"/>
                <w:sz w:val="20"/>
              </w:rPr>
              <w:t>for total revenue or total profit</w:t>
            </w:r>
          </w:p>
        </w:tc>
      </w:tr>
      <w:tr w:rsidR="003C7865" w:rsidRPr="00AD5097" w:rsidTr="001A695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180 × 0.15 oe (=27)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C7865" w:rsidRPr="00CE2C33" w:rsidRDefault="003C7865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3C7865" w:rsidRPr="00AD5097" w:rsidTr="001A695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0A7205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position w:val="-22"/>
                <w:sz w:val="20"/>
              </w:rPr>
              <w:object w:dxaOrig="2240" w:dyaOrig="580">
                <v:shape id="_x0000_i1031" type="#_x0000_t75" style="width:112.5pt;height:29.25pt" o:ole="">
                  <v:imagedata r:id="rId18" o:title=""/>
                </v:shape>
                <o:OLEObject Type="Embed" ProgID="Equation.DSMT4" ShapeID="_x0000_i1031" DrawAspect="Content" ObjectID="_1526722454" r:id="rId19"/>
              </w:objec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B86F0D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C7865" w:rsidRPr="00CE2C33" w:rsidRDefault="00D218F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218FD">
              <w:rPr>
                <w:rFonts w:ascii="Times New Roman" w:hAnsi="Times New Roman"/>
                <w:sz w:val="20"/>
              </w:rPr>
              <w:t>dep on M3</w:t>
            </w:r>
          </w:p>
        </w:tc>
      </w:tr>
      <w:tr w:rsidR="003C7865" w:rsidRPr="00AD5097" w:rsidTr="000A7205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0A7205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position w:val="-22"/>
                <w:sz w:val="20"/>
              </w:rPr>
              <w:object w:dxaOrig="1780" w:dyaOrig="580">
                <v:shape id="_x0000_i1032" type="#_x0000_t75" style="width:88.5pt;height:29.25pt" o:ole="">
                  <v:imagedata r:id="rId20" o:title=""/>
                </v:shape>
                <o:OLEObject Type="Embed" ProgID="Equation.DSMT4" ShapeID="_x0000_i1032" DrawAspect="Content" ObjectID="_1526722455" r:id="rId21"/>
              </w:objec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bottom"/>
          </w:tcPr>
          <w:p w:rsidR="003C7865" w:rsidRPr="000A7205" w:rsidRDefault="00B86F0D" w:rsidP="000A720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0.9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bottom"/>
          </w:tcPr>
          <w:p w:rsidR="003C7865" w:rsidRPr="000A7205" w:rsidRDefault="00B86F0D" w:rsidP="000A720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bottom"/>
          </w:tcPr>
          <w:p w:rsidR="003C7865" w:rsidRPr="000A7205" w:rsidRDefault="003C7865" w:rsidP="000A720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bottom"/>
          </w:tcPr>
          <w:p w:rsidR="003C7865" w:rsidRPr="000A7205" w:rsidRDefault="00D218FD" w:rsidP="000A720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A1 cao</w:t>
            </w:r>
          </w:p>
        </w:tc>
        <w:tc>
          <w:tcPr>
            <w:tcW w:w="54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C7865" w:rsidRPr="00CE2C33" w:rsidRDefault="003C7865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3C7865" w:rsidRPr="00AD5097" w:rsidTr="001A6953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A6953" w:rsidRPr="000A7205" w:rsidRDefault="001A6953" w:rsidP="001A6953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  <w:u w:val="single"/>
              </w:rPr>
            </w:pPr>
            <w:r w:rsidRPr="000A7205">
              <w:rPr>
                <w:rFonts w:ascii="Times New Roman" w:hAnsi="Times New Roman"/>
                <w:b/>
                <w:bCs/>
                <w:sz w:val="20"/>
                <w:u w:val="single"/>
              </w:rPr>
              <w:t>Alternative – working with one box</w:t>
            </w:r>
          </w:p>
          <w:p w:rsidR="003C7865" w:rsidRPr="000A7205" w:rsidRDefault="001A6953" w:rsidP="001A6953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 xml:space="preserve">15 ÷ 12 (=1.25) </w:t>
            </w:r>
            <w:r w:rsidRPr="000A7205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  <w:r w:rsidRPr="000A7205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 xml:space="preserve"> 12 </w:t>
            </w:r>
            <w:r w:rsidRPr="000A7205">
              <w:rPr>
                <w:rFonts w:ascii="Times New Roman" w:hAnsi="Times New Roman"/>
                <w:bCs/>
                <w:sz w:val="20"/>
              </w:rPr>
              <w:t xml:space="preserve">× </w:t>
            </w:r>
            <w:r w:rsidR="00BB533A" w:rsidRPr="000A7205">
              <w:rPr>
                <w:rFonts w:ascii="Times New Roman" w:hAnsi="Times New Roman"/>
                <w:bCs/>
                <w:position w:val="-22"/>
                <w:sz w:val="20"/>
              </w:rPr>
              <w:object w:dxaOrig="220" w:dyaOrig="580">
                <v:shape id="_x0000_i1033" type="#_x0000_t75" style="width:11.25pt;height:29.25pt" o:ole="">
                  <v:imagedata r:id="rId22" o:title=""/>
                </v:shape>
                <o:OLEObject Type="Embed" ProgID="Equation.DSMT4" ShapeID="_x0000_i1033" DrawAspect="Content" ObjectID="_1526722456" r:id="rId23"/>
              </w:object>
            </w:r>
            <w:r w:rsidR="0049257B" w:rsidRPr="000A7205">
              <w:rPr>
                <w:rFonts w:ascii="Times New Roman" w:eastAsiaTheme="minorHAnsi" w:hAnsi="Times New Roman"/>
                <w:sz w:val="20"/>
                <w:lang w:eastAsia="en-US"/>
              </w:rPr>
              <w:t>(=</w:t>
            </w: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>9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C7865" w:rsidRPr="00CE2C33" w:rsidRDefault="001A6953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1A6953">
              <w:rPr>
                <w:rFonts w:ascii="Times New Roman" w:hAnsi="Times New Roman"/>
                <w:sz w:val="20"/>
              </w:rPr>
              <w:t xml:space="preserve">for price of 1 melon </w:t>
            </w:r>
            <w:r w:rsidRPr="001A6953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1A6953">
              <w:rPr>
                <w:rFonts w:ascii="Times New Roman" w:hAnsi="Times New Roman"/>
                <w:sz w:val="20"/>
              </w:rPr>
              <w:t>number of full price melons</w:t>
            </w:r>
          </w:p>
        </w:tc>
      </w:tr>
      <w:tr w:rsidR="003C7865" w:rsidRPr="00AD5097" w:rsidTr="001A695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49257B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 xml:space="preserve">12 × </w:t>
            </w:r>
            <w:r w:rsidRPr="000A7205">
              <w:rPr>
                <w:rFonts w:ascii="Times New Roman" w:hAnsi="Times New Roman"/>
                <w:bCs/>
                <w:position w:val="-22"/>
                <w:sz w:val="20"/>
              </w:rPr>
              <w:object w:dxaOrig="220" w:dyaOrig="580">
                <v:shape id="_x0000_i1034" type="#_x0000_t75" style="width:11.25pt;height:29.25pt" o:ole="">
                  <v:imagedata r:id="rId16" o:title=""/>
                </v:shape>
                <o:OLEObject Type="Embed" ProgID="Equation.DSMT4" ShapeID="_x0000_i1034" DrawAspect="Content" ObjectID="_1526722457" r:id="rId24"/>
              </w:object>
            </w:r>
            <w:r w:rsidRPr="000A7205">
              <w:rPr>
                <w:rFonts w:ascii="Times New Roman" w:hAnsi="Times New Roman"/>
                <w:bCs/>
                <w:sz w:val="20"/>
              </w:rPr>
              <w:t xml:space="preserve"> × 1.6 </w:t>
            </w:r>
            <w:proofErr w:type="spellStart"/>
            <w:r w:rsidRPr="000A7205">
              <w:rPr>
                <w:rFonts w:ascii="Times New Roman" w:hAnsi="Times New Roman"/>
                <w:bCs/>
                <w:sz w:val="20"/>
              </w:rPr>
              <w:t>oe</w:t>
            </w:r>
            <w:proofErr w:type="spellEnd"/>
            <w:r w:rsidRPr="000A7205">
              <w:rPr>
                <w:rFonts w:ascii="Times New Roman" w:hAnsi="Times New Roman"/>
                <w:bCs/>
                <w:sz w:val="20"/>
              </w:rPr>
              <w:t xml:space="preserve"> (=14.4)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49257B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C7865" w:rsidRPr="00BD0C2D" w:rsidRDefault="0049257B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49257B">
              <w:rPr>
                <w:rFonts w:ascii="Times New Roman" w:hAnsi="Times New Roman"/>
                <w:sz w:val="20"/>
              </w:rPr>
              <w:t>for revenue from all full price melons sold</w:t>
            </w:r>
          </w:p>
        </w:tc>
      </w:tr>
      <w:tr w:rsidR="003C7865" w:rsidRPr="00AD5097" w:rsidTr="001A695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49257B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15 × 1.15(=17.25)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49257B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C7865" w:rsidRPr="00BD0C2D" w:rsidRDefault="0049257B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for total revenue from one box</w:t>
            </w:r>
          </w:p>
        </w:tc>
      </w:tr>
      <w:tr w:rsidR="003C7865" w:rsidRPr="00AD5097" w:rsidTr="0049257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0A7205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position w:val="-22"/>
                <w:sz w:val="20"/>
              </w:rPr>
              <w:object w:dxaOrig="2100" w:dyaOrig="580">
                <v:shape id="_x0000_i1035" type="#_x0000_t75" style="width:105pt;height:29.25pt" o:ole="">
                  <v:imagedata r:id="rId25" o:title=""/>
                </v:shape>
                <o:OLEObject Type="Embed" ProgID="Equation.DSMT4" ShapeID="_x0000_i1035" DrawAspect="Content" ObjectID="_1526722458" r:id="rId26"/>
              </w:objec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3C7865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C7865" w:rsidRPr="000A7205" w:rsidRDefault="0049257B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C7865" w:rsidRPr="00BD0C2D" w:rsidRDefault="0049257B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dep on M3</w:t>
            </w:r>
          </w:p>
        </w:tc>
      </w:tr>
      <w:tr w:rsidR="0049257B" w:rsidRPr="00AD5097" w:rsidTr="0049257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9257B" w:rsidRPr="000A7205" w:rsidRDefault="0049257B" w:rsidP="004925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9257B" w:rsidRPr="000A7205" w:rsidRDefault="0049257B" w:rsidP="004925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9257B" w:rsidRPr="000A7205" w:rsidRDefault="0049257B" w:rsidP="0049257B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9257B" w:rsidRPr="000A7205" w:rsidRDefault="0049257B" w:rsidP="004925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0.9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9257B" w:rsidRPr="000A7205" w:rsidRDefault="0049257B" w:rsidP="004925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9257B" w:rsidRPr="000A7205" w:rsidRDefault="0049257B" w:rsidP="004925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9257B" w:rsidRPr="000A7205" w:rsidRDefault="0049257B" w:rsidP="004925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A7205">
              <w:rPr>
                <w:rFonts w:ascii="Times New Roman" w:hAnsi="Times New Roman"/>
                <w:bCs/>
                <w:sz w:val="20"/>
              </w:rPr>
              <w:t>A1 cao</w:t>
            </w:r>
          </w:p>
        </w:tc>
        <w:tc>
          <w:tcPr>
            <w:tcW w:w="54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9257B" w:rsidRPr="00BD0C2D" w:rsidRDefault="0049257B" w:rsidP="0049257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461F24" w:rsidRDefault="00461F24" w:rsidP="00931068"/>
    <w:p w:rsidR="00461F24" w:rsidRDefault="00461F24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843"/>
        <w:gridCol w:w="708"/>
        <w:gridCol w:w="709"/>
        <w:gridCol w:w="1134"/>
        <w:gridCol w:w="2632"/>
        <w:gridCol w:w="2633"/>
      </w:tblGrid>
      <w:tr w:rsidR="00BD4858" w:rsidRPr="00AD5097" w:rsidTr="008E143A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Working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nswer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O</w:t>
            </w:r>
          </w:p>
        </w:tc>
        <w:tc>
          <w:tcPr>
            <w:tcW w:w="63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D4858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Notes</w:t>
            </w:r>
          </w:p>
        </w:tc>
      </w:tr>
      <w:tr w:rsidR="00BD4858" w:rsidRPr="00AD5097" w:rsidTr="008E143A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Pr="00AD5097" w:rsidRDefault="00BB533A" w:rsidP="00BD4858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43123" w:rsidRDefault="00BD4858" w:rsidP="00BD485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43123">
              <w:rPr>
                <w:rFonts w:ascii="Times New Roman" w:hAnsi="Times New Roman"/>
                <w:bCs/>
                <w:sz w:val="20"/>
              </w:rPr>
              <w:t xml:space="preserve">Circular arc, centre </w:t>
            </w:r>
            <w:r w:rsidRPr="00643123">
              <w:rPr>
                <w:rFonts w:ascii="Times New Roman" w:hAnsi="Times New Roman"/>
                <w:bCs/>
                <w:i/>
                <w:iCs/>
                <w:sz w:val="20"/>
              </w:rPr>
              <w:t>B</w:t>
            </w:r>
            <w:r w:rsidRPr="00643123">
              <w:rPr>
                <w:rFonts w:ascii="Times New Roman" w:hAnsi="Times New Roman"/>
                <w:bCs/>
                <w:sz w:val="20"/>
              </w:rPr>
              <w:t>, to intersect</w:t>
            </w:r>
          </w:p>
          <w:p w:rsidR="00BD4858" w:rsidRPr="00643123" w:rsidRDefault="00BD4858" w:rsidP="00BD485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43123">
              <w:rPr>
                <w:rFonts w:ascii="Times New Roman" w:hAnsi="Times New Roman"/>
                <w:bCs/>
                <w:sz w:val="20"/>
              </w:rPr>
              <w:t xml:space="preserve">both lines </w:t>
            </w:r>
            <w:r w:rsidRPr="00643123">
              <w:rPr>
                <w:rFonts w:ascii="Times New Roman" w:hAnsi="Times New Roman"/>
                <w:bCs/>
                <w:i/>
                <w:iCs/>
                <w:sz w:val="20"/>
              </w:rPr>
              <w:t xml:space="preserve">AB </w:t>
            </w:r>
            <w:r w:rsidRPr="00643123">
              <w:rPr>
                <w:rFonts w:ascii="Times New Roman" w:hAnsi="Times New Roman"/>
                <w:bCs/>
                <w:sz w:val="20"/>
              </w:rPr>
              <w:t xml:space="preserve">and </w:t>
            </w:r>
            <w:r w:rsidRPr="00643123">
              <w:rPr>
                <w:rFonts w:ascii="Times New Roman" w:hAnsi="Times New Roman"/>
                <w:bCs/>
                <w:i/>
                <w:iCs/>
                <w:sz w:val="20"/>
              </w:rPr>
              <w:t>BC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4312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4312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4312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43123">
              <w:rPr>
                <w:rFonts w:ascii="Times New Roman" w:eastAsiaTheme="minorHAnsi" w:hAnsi="Times New Roman"/>
                <w:sz w:val="20"/>
                <w:lang w:eastAsia="en-US"/>
              </w:rPr>
              <w:t>AO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Pr="0064312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43123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D4858" w:rsidRPr="001D3747" w:rsidRDefault="00BD4858" w:rsidP="008E143A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</w:tr>
      <w:tr w:rsidR="00BD4858" w:rsidRPr="00AD5097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BD485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BD485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hAnsi="Times New Roman"/>
                <w:bCs/>
                <w:sz w:val="20"/>
              </w:rPr>
              <w:t>Equal length arcs, from intersections</w:t>
            </w:r>
          </w:p>
          <w:p w:rsidR="00BD4858" w:rsidRPr="006300B3" w:rsidRDefault="00BD4858" w:rsidP="00BD485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hAnsi="Times New Roman"/>
                <w:bCs/>
                <w:sz w:val="20"/>
              </w:rPr>
              <w:t>on each line, meeting to give a point</w:t>
            </w:r>
          </w:p>
          <w:p w:rsidR="00BD4858" w:rsidRPr="006300B3" w:rsidRDefault="00BD4858" w:rsidP="00BD485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hAnsi="Times New Roman"/>
                <w:bCs/>
                <w:sz w:val="20"/>
              </w:rPr>
              <w:t>on the bisector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BD4858" w:rsidRPr="00AD5097" w:rsidTr="008E143A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hAnsi="Times New Roman"/>
                <w:bCs/>
                <w:sz w:val="20"/>
              </w:rPr>
              <w:t>correct bisector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dep on M1. Full construction shown.</w:t>
            </w:r>
          </w:p>
        </w:tc>
      </w:tr>
      <w:tr w:rsidR="00BD4858" w:rsidRPr="00AD5097" w:rsidTr="00BD4858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Pr="00AD5097" w:rsidRDefault="00BB533A" w:rsidP="008E143A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6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AD5097" w:rsidRDefault="00BD4858" w:rsidP="008E143A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643123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AO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643123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D4858" w:rsidRPr="006300B3" w:rsidRDefault="00643123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Any correct partially factorised expression</w:t>
            </w:r>
          </w:p>
        </w:tc>
      </w:tr>
      <w:tr w:rsidR="00BD4858" w:rsidRPr="00AD5097" w:rsidTr="00BD4858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Default="00BD4858" w:rsidP="008E143A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Default="00BD4858" w:rsidP="008E143A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643123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9</w:t>
            </w:r>
            <w:r w:rsidRPr="006300B3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e</w:t>
            </w:r>
            <w:r w:rsidRPr="001713EC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6300B3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f </w:t>
            </w: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(2</w:t>
            </w:r>
            <w:r w:rsidRPr="006300B3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e </w:t>
            </w: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+ 5</w:t>
            </w:r>
            <w:r w:rsidRPr="006300B3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f </w:t>
            </w:r>
            <w:r w:rsidRPr="001713EC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3</w:t>
            </w: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)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643123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D4858" w:rsidRPr="006300B3" w:rsidRDefault="00643123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D4858" w:rsidRPr="006300B3" w:rsidRDefault="00BD485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643123" w:rsidRPr="00AD5097" w:rsidTr="0064312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123" w:rsidRDefault="00643123" w:rsidP="00643123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Default="00643123" w:rsidP="00643123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b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(</w:t>
            </w:r>
            <w:r w:rsidRPr="006300B3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± 6)(</w:t>
            </w:r>
            <w:r w:rsidRPr="006300B3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± 2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AO1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or correct substitution into quadratic formula (condone one</w:t>
            </w:r>
          </w:p>
          <w:p w:rsidR="00643123" w:rsidRPr="006300B3" w:rsidRDefault="00643123" w:rsidP="00643123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sign error)</w:t>
            </w:r>
          </w:p>
        </w:tc>
      </w:tr>
      <w:tr w:rsidR="00643123" w:rsidRPr="00AD5097" w:rsidTr="00BD4858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123" w:rsidRDefault="00643123" w:rsidP="00643123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Default="00643123" w:rsidP="00643123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(</w:t>
            </w:r>
            <w:r w:rsidRPr="006300B3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– 6)(</w:t>
            </w:r>
            <w:r w:rsidRPr="006300B3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+ 2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81804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hAnsi="Times New Roman"/>
                <w:sz w:val="20"/>
              </w:rPr>
              <w:t>M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123" w:rsidRPr="006300B3" w:rsidRDefault="009F08A0" w:rsidP="00643123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hAnsi="Times New Roman"/>
                <w:position w:val="-22"/>
                <w:sz w:val="20"/>
              </w:rPr>
              <w:object w:dxaOrig="999" w:dyaOrig="620">
                <v:shape id="_x0000_i1036" type="#_x0000_t75" style="width:50.25pt;height:30.75pt" o:ole="">
                  <v:imagedata r:id="rId27" o:title=""/>
                </v:shape>
                <o:OLEObject Type="Embed" ProgID="Equation.DSMT4" ShapeID="_x0000_i1036" DrawAspect="Content" ObjectID="_1526722459" r:id="rId28"/>
              </w:object>
            </w:r>
            <w:r w:rsidR="00681804" w:rsidRPr="006300B3">
              <w:rPr>
                <w:rFonts w:ascii="Times New Roman" w:hAnsi="Times New Roman"/>
                <w:sz w:val="20"/>
              </w:rPr>
              <w:t xml:space="preserve"> </w:t>
            </w:r>
          </w:p>
        </w:tc>
      </w:tr>
      <w:tr w:rsidR="00643123" w:rsidRPr="00AD5097" w:rsidTr="008E143A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123" w:rsidRPr="00AD5097" w:rsidRDefault="00643123" w:rsidP="00643123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AD5097" w:rsidRDefault="00643123" w:rsidP="00643123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6, −2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81804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43123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43123" w:rsidRPr="006300B3" w:rsidRDefault="00681804" w:rsidP="006431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Cs w:val="21"/>
              </w:rPr>
            </w:pPr>
            <w:r w:rsidRPr="006300B3">
              <w:rPr>
                <w:rFonts w:ascii="Times New Roman" w:hAnsi="Times New Roman"/>
                <w:szCs w:val="21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43123" w:rsidRPr="006300B3" w:rsidRDefault="00681804" w:rsidP="00643123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dep. on at least M1</w:t>
            </w:r>
          </w:p>
        </w:tc>
      </w:tr>
      <w:tr w:rsidR="00B02569" w:rsidRPr="00AD5097" w:rsidTr="008E143A">
        <w:trPr>
          <w:trHeight w:val="213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B533A" w:rsidP="00B02569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02569" w:rsidP="00B0256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F46CCF" w:rsidP="009F08A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proofErr w:type="spellStart"/>
            <w:r>
              <w:rPr>
                <w:rFonts w:ascii="Times New Roman" w:hAnsi="Times New Roman"/>
                <w:bCs/>
                <w:sz w:val="20"/>
              </w:rPr>
              <w:t>c</w:t>
            </w:r>
            <w:r w:rsidR="009F08A0">
              <w:rPr>
                <w:rFonts w:ascii="Times New Roman" w:hAnsi="Times New Roman"/>
                <w:bCs/>
                <w:sz w:val="20"/>
              </w:rPr>
              <w:t>os</w:t>
            </w:r>
            <w:proofErr w:type="spellEnd"/>
            <w:r w:rsidR="009F08A0">
              <w:rPr>
                <w:rFonts w:ascii="Times New Roman" w:hAnsi="Times New Roman"/>
                <w:bCs/>
                <w:sz w:val="20"/>
              </w:rPr>
              <w:t xml:space="preserve"> 35 = </w:t>
            </w:r>
            <w:r w:rsidR="009F08A0" w:rsidRPr="009F08A0">
              <w:rPr>
                <w:rFonts w:ascii="Times New Roman" w:hAnsi="Times New Roman"/>
                <w:bCs/>
                <w:position w:val="-24"/>
                <w:sz w:val="20"/>
              </w:rPr>
              <w:object w:dxaOrig="440" w:dyaOrig="620">
                <v:shape id="_x0000_i1037" type="#_x0000_t75" style="width:21.75pt;height:30.75pt" o:ole="">
                  <v:imagedata r:id="rId29" o:title=""/>
                </v:shape>
                <o:OLEObject Type="Embed" ProgID="Equation.DSMT4" ShapeID="_x0000_i1037" DrawAspect="Content" ObjectID="_1526722460" r:id="rId30"/>
              </w:object>
            </w:r>
            <w:r w:rsidR="009F08A0"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AO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gridSpan w:val="2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B02569" w:rsidRPr="00AD5097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02569" w:rsidP="00B0256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02569" w:rsidP="00B0256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17.6 × cos35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gridSpan w:val="2"/>
            <w:vMerge/>
            <w:tcBorders>
              <w:left w:val="nil"/>
              <w:bottom w:val="nil"/>
              <w:right w:val="single" w:sz="4" w:space="0" w:color="auto"/>
            </w:tcBorders>
            <w:vAlign w:val="bottom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B02569" w:rsidRPr="00AD5097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02569" w:rsidP="00B0256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02569" w:rsidP="00B0256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9F08A0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4.4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9F08A0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14.4 ~ 14.42</w:t>
            </w:r>
          </w:p>
        </w:tc>
      </w:tr>
      <w:tr w:rsidR="00B02569" w:rsidRPr="00AD5097" w:rsidTr="008E143A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B533A" w:rsidP="00B0256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  <w:r>
              <w:rPr>
                <w:rFonts w:ascii="TimesNewRomanPS-BoldMT" w:hAnsi="TimesNewRomanPS-BoldMT" w:cs="TimesNewRomanPS-BoldMT"/>
                <w:b/>
                <w:bCs/>
                <w:sz w:val="20"/>
              </w:rPr>
              <w:t>8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02569" w:rsidP="00B0256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F6F1B" w:rsidRPr="006300B3" w:rsidRDefault="001F6F1B" w:rsidP="001F6F1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hAnsi="Times New Roman"/>
                <w:sz w:val="20"/>
              </w:rPr>
              <w:t xml:space="preserve">22.50 ÷ 15 (=1.5) </w:t>
            </w:r>
            <w:r w:rsidRPr="006300B3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6300B3">
              <w:rPr>
                <w:rFonts w:ascii="Times New Roman" w:hAnsi="Times New Roman"/>
                <w:sz w:val="20"/>
              </w:rPr>
              <w:t>100 ÷ 15</w:t>
            </w:r>
          </w:p>
          <w:p w:rsidR="00B02569" w:rsidRPr="006300B3" w:rsidRDefault="001F6F1B" w:rsidP="001F6F1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hAnsi="Times New Roman"/>
                <w:sz w:val="20"/>
              </w:rPr>
              <w:t>(=6.6….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AO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263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263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M2 for 22.5 ÷ 0.15</w:t>
            </w:r>
          </w:p>
        </w:tc>
      </w:tr>
      <w:tr w:rsidR="00B02569" w:rsidRPr="00AD5097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02569" w:rsidP="00B0256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02569" w:rsidP="00B0256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F6F1B" w:rsidRPr="006300B3" w:rsidRDefault="001F6F1B" w:rsidP="001F6F1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hAnsi="Times New Roman"/>
                <w:sz w:val="20"/>
              </w:rPr>
              <w:t xml:space="preserve">‘1.5’ × 100 (=150) </w:t>
            </w:r>
            <w:r w:rsidRPr="006300B3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6300B3">
              <w:rPr>
                <w:rFonts w:ascii="Times New Roman" w:hAnsi="Times New Roman"/>
                <w:sz w:val="20"/>
              </w:rPr>
              <w:t>‘6.6…’ ×</w:t>
            </w:r>
          </w:p>
          <w:p w:rsidR="00B02569" w:rsidRPr="006300B3" w:rsidRDefault="001F6F1B" w:rsidP="001F6F1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hAnsi="Times New Roman"/>
                <w:sz w:val="20"/>
              </w:rPr>
              <w:t>22.5(0)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263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dep</w:t>
            </w:r>
          </w:p>
        </w:tc>
        <w:tc>
          <w:tcPr>
            <w:tcW w:w="263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B02569" w:rsidRPr="00AD5097" w:rsidTr="008E143A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AD5097" w:rsidRDefault="00B02569" w:rsidP="00B02569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834DAD" w:rsidRDefault="00B02569" w:rsidP="00B02569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hAnsi="Times New Roman"/>
                <w:bCs/>
                <w:sz w:val="20"/>
              </w:rPr>
              <w:t>150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6300B3"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  <w:r w:rsidRPr="006300B3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02569" w:rsidRPr="006300B3" w:rsidRDefault="00B02569" w:rsidP="00B02569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</w:tr>
    </w:tbl>
    <w:p w:rsidR="000763B0" w:rsidRDefault="000763B0" w:rsidP="00931068"/>
    <w:p w:rsidR="000763B0" w:rsidRDefault="000763B0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402"/>
        <w:gridCol w:w="1417"/>
        <w:gridCol w:w="709"/>
        <w:gridCol w:w="709"/>
        <w:gridCol w:w="1275"/>
        <w:gridCol w:w="5407"/>
      </w:tblGrid>
      <w:tr w:rsidR="000763B0" w:rsidRPr="006901E0" w:rsidTr="006E63B0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0763B0" w:rsidRPr="006901E0" w:rsidTr="006E63B0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BB53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9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0763B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0763B0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140</w:t>
            </w:r>
            <w:r w:rsidR="009F08A0">
              <w:rPr>
                <w:rFonts w:ascii="Times New Roman" w:hAnsi="Times New Roman"/>
                <w:bCs/>
                <w:sz w:val="20"/>
              </w:rPr>
              <w:t> 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0763B0" w:rsidRPr="006901E0" w:rsidTr="006E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0763B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Mars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0763B0" w:rsidRPr="006901E0" w:rsidTr="006E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0763B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0763B0">
              <w:rPr>
                <w:rFonts w:ascii="Times New Roman" w:hAnsi="Times New Roman"/>
                <w:b/>
                <w:sz w:val="20"/>
              </w:rPr>
              <w:t>c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B0C87">
              <w:rPr>
                <w:rFonts w:ascii="Times New Roman" w:hAnsi="Times New Roman"/>
                <w:bCs/>
                <w:sz w:val="20"/>
              </w:rPr>
              <w:t>1.2 × 10</w:t>
            </w:r>
            <w:r w:rsidRPr="009F08A0">
              <w:rPr>
                <w:rFonts w:ascii="Times New Roman" w:hAnsi="Times New Roman"/>
                <w:bCs/>
                <w:sz w:val="20"/>
                <w:vertAlign w:val="superscript"/>
              </w:rPr>
              <w:t>5</w:t>
            </w:r>
            <w:r w:rsidRPr="009B0C87">
              <w:rPr>
                <w:rFonts w:ascii="Times New Roman" w:hAnsi="Times New Roman"/>
                <w:bCs/>
                <w:sz w:val="20"/>
              </w:rPr>
              <w:t xml:space="preserve"> – 5 × 10</w:t>
            </w:r>
            <w:r w:rsidRPr="009F08A0">
              <w:rPr>
                <w:rFonts w:ascii="Times New Roman" w:hAnsi="Times New Roman"/>
                <w:bCs/>
                <w:sz w:val="20"/>
                <w:vertAlign w:val="superscript"/>
              </w:rPr>
              <w:t>4</w:t>
            </w:r>
            <w:r w:rsidRPr="009B0C87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9B0C87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9B0C87" w:rsidRPr="006901E0" w:rsidTr="006E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9B0C87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B0C87" w:rsidRPr="000763B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B0C87" w:rsidRPr="009B0C87" w:rsidRDefault="009B0C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9B0C87">
              <w:rPr>
                <w:rFonts w:ascii="Times New Roman" w:hAnsi="Times New Roman"/>
                <w:bCs/>
                <w:sz w:val="20"/>
              </w:rPr>
              <w:t>120</w:t>
            </w:r>
            <w:r w:rsidR="009F08A0">
              <w:rPr>
                <w:rFonts w:ascii="Times New Roman" w:hAnsi="Times New Roman"/>
                <w:bCs/>
                <w:sz w:val="20"/>
              </w:rPr>
              <w:t> </w:t>
            </w:r>
            <w:r w:rsidRPr="009B0C87">
              <w:rPr>
                <w:rFonts w:ascii="Times New Roman" w:hAnsi="Times New Roman"/>
                <w:bCs/>
                <w:sz w:val="20"/>
              </w:rPr>
              <w:t>000 – 50</w:t>
            </w:r>
            <w:r w:rsidR="009F08A0">
              <w:rPr>
                <w:rFonts w:ascii="Times New Roman" w:hAnsi="Times New Roman"/>
                <w:bCs/>
                <w:sz w:val="20"/>
              </w:rPr>
              <w:t> </w:t>
            </w:r>
            <w:r w:rsidRPr="009B0C87">
              <w:rPr>
                <w:rFonts w:ascii="Times New Roman" w:hAnsi="Times New Roman"/>
                <w:bCs/>
                <w:sz w:val="20"/>
              </w:rPr>
              <w:t xml:space="preserve">000 </w:t>
            </w:r>
            <w:r w:rsidRPr="009B0C87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9B0C87">
              <w:rPr>
                <w:rFonts w:ascii="Times New Roman" w:hAnsi="Times New Roman"/>
                <w:bCs/>
                <w:sz w:val="20"/>
              </w:rPr>
              <w:t>70</w:t>
            </w:r>
            <w:r w:rsidR="009F08A0">
              <w:rPr>
                <w:rFonts w:ascii="Times New Roman" w:hAnsi="Times New Roman"/>
                <w:bCs/>
                <w:sz w:val="20"/>
              </w:rPr>
              <w:t> </w:t>
            </w:r>
            <w:r w:rsidRPr="009B0C87">
              <w:rPr>
                <w:rFonts w:ascii="Times New Roman" w:hAnsi="Times New Roman"/>
                <w:bCs/>
                <w:sz w:val="20"/>
              </w:rPr>
              <w:t>000 oe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B0C87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B0C87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9B0C87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9B0C87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B0C87" w:rsidRPr="006901E0" w:rsidRDefault="009B0C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0763B0" w:rsidRPr="006901E0" w:rsidTr="006E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0763B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7 × 10</w:t>
            </w:r>
            <w:r w:rsidRPr="009B0C87">
              <w:rPr>
                <w:rFonts w:ascii="TimesNewRomanPSMT" w:eastAsiaTheme="minorHAnsi" w:hAnsi="TimesNewRomanPSMT" w:cs="TimesNewRomanPSMT"/>
                <w:sz w:val="20"/>
                <w:vertAlign w:val="superscript"/>
                <w:lang w:eastAsia="en-US"/>
              </w:rPr>
              <w:t>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B0C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8D4B51" w:rsidRPr="006901E0" w:rsidTr="006E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D4B51" w:rsidRPr="006901E0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Pr="000763B0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d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Pr="008D4B51" w:rsidRDefault="008D4B5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8D4B51">
              <w:rPr>
                <w:rFonts w:ascii="Times New Roman" w:eastAsiaTheme="minorHAnsi" w:hAnsi="Times New Roman"/>
                <w:sz w:val="20"/>
                <w:lang w:eastAsia="en-US"/>
              </w:rPr>
              <w:t>3.5 × 10</w:t>
            </w:r>
            <w:r w:rsidRPr="008D4B51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 xml:space="preserve">3 </w:t>
            </w:r>
            <w:r w:rsidRPr="008D4B51">
              <w:rPr>
                <w:rFonts w:ascii="Times New Roman" w:eastAsiaTheme="minorHAnsi" w:hAnsi="Times New Roman"/>
                <w:sz w:val="20"/>
                <w:lang w:eastAsia="en-US"/>
              </w:rPr>
              <w:t>: 1.4 × 10</w:t>
            </w:r>
            <w:r w:rsidRPr="008D4B51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6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Pr="006901E0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D4B51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D4B51" w:rsidRPr="006901E0" w:rsidRDefault="008D4B5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8D4B51" w:rsidRPr="006901E0" w:rsidTr="006E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D4B51" w:rsidRPr="006901E0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Default="008D4B51" w:rsidP="008E143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  <w:r w:rsidRPr="008D4B51"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1 : 400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D4B51" w:rsidRPr="006901E0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D4B51" w:rsidRDefault="008D4B5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D4B51" w:rsidRPr="006901E0" w:rsidRDefault="008D4B5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0763B0" w:rsidRPr="006901E0" w:rsidTr="00086954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BB53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0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F08A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86954">
              <w:rPr>
                <w:rFonts w:ascii="Times New Roman" w:hAnsi="Times New Roman"/>
                <w:bCs/>
                <w:position w:val="-32"/>
                <w:sz w:val="20"/>
              </w:rPr>
              <w:object w:dxaOrig="3060" w:dyaOrig="740">
                <v:shape id="_x0000_i1038" type="#_x0000_t75" style="width:153pt;height:36.75pt" o:ole="">
                  <v:imagedata r:id="rId31" o:title=""/>
                </v:shape>
                <o:OLEObject Type="Embed" ProgID="Equation.DSMT4" ShapeID="_x0000_i1038" DrawAspect="Content" ObjectID="_1526722461" r:id="rId32"/>
              </w:object>
            </w:r>
            <w:r w:rsidR="00086954"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763B0" w:rsidRPr="006901E0" w:rsidRDefault="001B2C8C" w:rsidP="000869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763B0" w:rsidRPr="006901E0" w:rsidRDefault="001B2C8C" w:rsidP="000869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0763B0" w:rsidRPr="006901E0" w:rsidTr="006E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1B2C8C" w:rsidRDefault="001B2C8C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1B2C8C">
              <w:rPr>
                <w:rFonts w:ascii="Times New Roman" w:eastAsiaTheme="minorHAnsi" w:hAnsi="Times New Roman"/>
                <w:sz w:val="20"/>
                <w:lang w:eastAsia="en-US"/>
              </w:rPr>
              <w:t>(</w:t>
            </w:r>
            <w:r w:rsidRPr="001B2C8C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BC </w:t>
            </w:r>
            <w:r w:rsidRPr="001B2C8C">
              <w:rPr>
                <w:rFonts w:ascii="Times New Roman" w:eastAsiaTheme="minorHAnsi" w:hAnsi="Times New Roman"/>
                <w:sz w:val="20"/>
                <w:lang w:eastAsia="en-US"/>
              </w:rPr>
              <w:t>= ) 5.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763B0" w:rsidRPr="006901E0" w:rsidRDefault="001B2C8C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0763B0" w:rsidRPr="006901E0" w:rsidTr="00086954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1B2C8C" w:rsidRDefault="001B2C8C" w:rsidP="001B2C8C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1B2C8C">
              <w:rPr>
                <w:rFonts w:ascii="Times New Roman" w:eastAsiaTheme="minorHAnsi" w:hAnsi="Times New Roman"/>
                <w:position w:val="-22"/>
                <w:sz w:val="20"/>
                <w:lang w:eastAsia="en-US"/>
              </w:rPr>
              <w:object w:dxaOrig="220" w:dyaOrig="580">
                <v:shape id="_x0000_i1039" type="#_x0000_t75" style="width:11.25pt;height:29.25pt" o:ole="">
                  <v:imagedata r:id="rId33" o:title=""/>
                </v:shape>
                <o:OLEObject Type="Embed" ProgID="Equation.DSMT4" ShapeID="_x0000_i1039" DrawAspect="Content" ObjectID="_1526722462" r:id="rId34"/>
              </w:objec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 xml:space="preserve"> × 7.6 × ‘5.7’ </w:t>
            </w:r>
            <w:r w:rsidRPr="001B2C8C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or </w:t>
            </w:r>
            <w:r w:rsidRPr="001B2C8C">
              <w:rPr>
                <w:rFonts w:ascii="Times New Roman" w:eastAsiaTheme="minorHAnsi" w:hAnsi="Times New Roman"/>
                <w:sz w:val="20"/>
                <w:lang w:eastAsia="en-US"/>
              </w:rPr>
              <w:t xml:space="preserve">21.6(6) </w:t>
            </w:r>
            <w:r w:rsidRPr="001B2C8C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or </w:t>
            </w:r>
            <w:r w:rsidRPr="001B2C8C">
              <w:rPr>
                <w:rFonts w:ascii="Times New Roman" w:eastAsiaTheme="minorHAnsi" w:hAnsi="Times New Roman"/>
                <w:sz w:val="20"/>
                <w:lang w:eastAsia="en-US"/>
              </w:rPr>
              <w:t>21.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1B2C8C" w:rsidP="000869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763B0" w:rsidRPr="006901E0" w:rsidRDefault="001B2C8C" w:rsidP="00086954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dep on first M1</w:t>
            </w:r>
          </w:p>
        </w:tc>
      </w:tr>
      <w:tr w:rsidR="000763B0" w:rsidRPr="006901E0" w:rsidTr="006E63B0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763B0" w:rsidRPr="006901E0" w:rsidRDefault="001B2C8C" w:rsidP="001B2C8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1B2C8C">
              <w:rPr>
                <w:rFonts w:ascii="Times New Roman" w:hAnsi="Times New Roman"/>
                <w:sz w:val="20"/>
              </w:rPr>
              <w:t xml:space="preserve">or eg. </w:t>
            </w:r>
            <w:r w:rsidR="00277350" w:rsidRPr="00277350">
              <w:rPr>
                <w:rFonts w:ascii="Times New Roman" w:hAnsi="Times New Roman"/>
                <w:i/>
                <w:sz w:val="20"/>
              </w:rPr>
              <w:t xml:space="preserve">ACB = </w:t>
            </w:r>
            <w:r w:rsidR="00277350">
              <w:rPr>
                <w:rFonts w:ascii="Times New Roman" w:hAnsi="Times New Roman"/>
                <w:sz w:val="20"/>
              </w:rPr>
              <w:t>sin</w:t>
            </w:r>
            <w:r w:rsidR="00277350" w:rsidRPr="00277350">
              <w:rPr>
                <w:rFonts w:ascii="Times New Roman" w:hAnsi="Times New Roman"/>
                <w:sz w:val="20"/>
                <w:vertAlign w:val="superscript"/>
              </w:rPr>
              <w:t>−1</w:t>
            </w:r>
            <w:r w:rsidR="009F08A0" w:rsidRPr="00277350">
              <w:rPr>
                <w:rFonts w:ascii="Times New Roman" w:hAnsi="Times New Roman"/>
                <w:position w:val="-26"/>
                <w:sz w:val="20"/>
              </w:rPr>
              <w:object w:dxaOrig="580" w:dyaOrig="639">
                <v:shape id="_x0000_i1040" type="#_x0000_t75" style="width:27.75pt;height:32.25pt" o:ole="">
                  <v:imagedata r:id="rId35" o:title=""/>
                </v:shape>
                <o:OLEObject Type="Embed" ProgID="Equation.DSMT4" ShapeID="_x0000_i1040" DrawAspect="Content" ObjectID="_1526722463" r:id="rId36"/>
              </w:object>
            </w:r>
            <w:r w:rsidR="00277350">
              <w:rPr>
                <w:rFonts w:ascii="Times New Roman" w:hAnsi="Times New Roman"/>
                <w:sz w:val="20"/>
              </w:rPr>
              <w:t>(=</w:t>
            </w:r>
            <w:r w:rsidRPr="001B2C8C">
              <w:rPr>
                <w:rFonts w:ascii="Times New Roman" w:hAnsi="Times New Roman"/>
                <w:sz w:val="20"/>
              </w:rPr>
              <w:t>53.1...)</w:t>
            </w:r>
            <w:r w:rsidRPr="001B2C8C">
              <w:rPr>
                <w:rFonts w:ascii="Times New Roman" w:hAnsi="Times New Roman"/>
                <w:b/>
                <w:bCs/>
                <w:sz w:val="20"/>
              </w:rPr>
              <w:t xml:space="preserve"> and</w:t>
            </w:r>
          </w:p>
        </w:tc>
      </w:tr>
      <w:tr w:rsidR="000763B0" w:rsidRPr="006901E0" w:rsidTr="006E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763B0" w:rsidRPr="006901E0" w:rsidRDefault="009F08A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1B2C8C">
              <w:rPr>
                <w:rFonts w:ascii="Times New Roman" w:eastAsiaTheme="minorHAnsi" w:hAnsi="Times New Roman"/>
                <w:position w:val="-22"/>
                <w:sz w:val="20"/>
                <w:lang w:eastAsia="en-US"/>
              </w:rPr>
              <w:object w:dxaOrig="220" w:dyaOrig="580">
                <v:shape id="_x0000_i1041" type="#_x0000_t75" style="width:11.25pt;height:29.25pt" o:ole="">
                  <v:imagedata r:id="rId37" o:title=""/>
                </v:shape>
                <o:OLEObject Type="Embed" ProgID="Equation.DSMT4" ShapeID="_x0000_i1041" DrawAspect="Content" ObjectID="_1526722464" r:id="rId38"/>
              </w:object>
            </w:r>
            <w:r w:rsidR="00277350">
              <w:rPr>
                <w:rFonts w:ascii="Times New Roman" w:eastAsiaTheme="minorHAnsi" w:hAnsi="Times New Roman"/>
                <w:sz w:val="20"/>
                <w:lang w:eastAsia="en-US"/>
              </w:rPr>
              <w:t xml:space="preserve">× </w:t>
            </w:r>
            <w:r w:rsidR="00277350" w:rsidRPr="00277350">
              <w:rPr>
                <w:rFonts w:ascii="Times New Roman" w:eastAsiaTheme="minorHAnsi" w:hAnsi="Times New Roman"/>
                <w:sz w:val="20"/>
                <w:lang w:eastAsia="en-US"/>
              </w:rPr>
              <w:t xml:space="preserve">9.5 </w:t>
            </w:r>
            <w:r w:rsidR="00277350">
              <w:rPr>
                <w:rFonts w:ascii="Times New Roman" w:eastAsiaTheme="minorHAnsi" w:hAnsi="Times New Roman"/>
                <w:sz w:val="20"/>
                <w:lang w:eastAsia="en-US"/>
              </w:rPr>
              <w:t xml:space="preserve">× </w:t>
            </w:r>
            <w:r w:rsidR="00277350" w:rsidRPr="00277350">
              <w:rPr>
                <w:rFonts w:ascii="Times New Roman" w:eastAsiaTheme="minorHAnsi" w:hAnsi="Times New Roman"/>
                <w:sz w:val="20"/>
                <w:lang w:eastAsia="en-US"/>
              </w:rPr>
              <w:t xml:space="preserve">'5.7' </w:t>
            </w:r>
            <w:r w:rsidR="00995A15">
              <w:rPr>
                <w:rFonts w:ascii="Times New Roman" w:eastAsiaTheme="minorHAnsi" w:hAnsi="Times New Roman"/>
                <w:sz w:val="20"/>
                <w:lang w:eastAsia="en-US"/>
              </w:rPr>
              <w:t xml:space="preserve">× </w:t>
            </w:r>
            <w:r w:rsidR="00277350" w:rsidRPr="00277350">
              <w:rPr>
                <w:rFonts w:ascii="Times New Roman" w:eastAsiaTheme="minorHAnsi" w:hAnsi="Times New Roman"/>
                <w:sz w:val="20"/>
                <w:lang w:eastAsia="en-US"/>
              </w:rPr>
              <w:t>sin'53.1'</w:t>
            </w:r>
          </w:p>
        </w:tc>
      </w:tr>
      <w:tr w:rsidR="000763B0" w:rsidRPr="006901E0" w:rsidTr="006E63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9F08A0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1B2C8C">
              <w:rPr>
                <w:rFonts w:ascii="Times New Roman" w:eastAsiaTheme="minorHAnsi" w:hAnsi="Times New Roman"/>
                <w:position w:val="-22"/>
                <w:sz w:val="20"/>
                <w:lang w:eastAsia="en-US"/>
              </w:rPr>
              <w:object w:dxaOrig="220" w:dyaOrig="580">
                <v:shape id="_x0000_i1042" type="#_x0000_t75" style="width:11.25pt;height:29.25pt" o:ole="">
                  <v:imagedata r:id="rId37" o:title=""/>
                </v:shape>
                <o:OLEObject Type="Embed" ProgID="Equation.DSMT4" ShapeID="_x0000_i1042" DrawAspect="Content" ObjectID="_1526722465" r:id="rId39"/>
              </w:object>
            </w:r>
            <w:r w:rsidR="006E63B0">
              <w:rPr>
                <w:rFonts w:ascii="Times New Roman" w:eastAsiaTheme="minorHAnsi" w:hAnsi="Times New Roman"/>
                <w:sz w:val="20"/>
                <w:lang w:eastAsia="en-US"/>
              </w:rPr>
              <w:t xml:space="preserve"> × </w:t>
            </w:r>
            <w:r w:rsidR="006E63B0" w:rsidRPr="001B2C8C">
              <w:rPr>
                <w:rFonts w:ascii="Times New Roman" w:hAnsi="Times New Roman"/>
                <w:i/>
                <w:iCs/>
                <w:sz w:val="20"/>
              </w:rPr>
              <w:t>π</w:t>
            </w:r>
            <w:r w:rsidR="006E63B0">
              <w:rPr>
                <w:rFonts w:ascii="Times New Roman" w:hAnsi="Times New Roman"/>
                <w:i/>
                <w:iCs/>
                <w:sz w:val="20"/>
              </w:rPr>
              <w:t xml:space="preserve"> </w:t>
            </w:r>
            <w:r w:rsidR="006E63B0">
              <w:rPr>
                <w:rFonts w:ascii="Times New Roman" w:eastAsiaTheme="minorHAnsi" w:hAnsi="Times New Roman"/>
                <w:sz w:val="20"/>
                <w:lang w:eastAsia="en-US"/>
              </w:rPr>
              <w:t xml:space="preserve">× </w:t>
            </w:r>
            <w:r w:rsidRPr="00277350">
              <w:rPr>
                <w:rFonts w:ascii="Times New Roman" w:hAnsi="Times New Roman"/>
                <w:position w:val="-26"/>
                <w:sz w:val="20"/>
              </w:rPr>
              <w:object w:dxaOrig="760" w:dyaOrig="680">
                <v:shape id="_x0000_i1043" type="#_x0000_t75" style="width:37.5pt;height:33pt" o:ole="">
                  <v:imagedata r:id="rId40" o:title=""/>
                </v:shape>
                <o:OLEObject Type="Embed" ProgID="Equation.DSMT4" ShapeID="_x0000_i1043" DrawAspect="Content" ObjectID="_1526722466" r:id="rId41"/>
              </w:object>
            </w:r>
            <w:r w:rsidR="006E63B0" w:rsidRPr="001B2C8C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or</w:t>
            </w:r>
            <w:r w:rsidR="006E63B0" w:rsidRPr="006E63B0"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</w:t>
            </w:r>
            <w:r w:rsidR="006E63B0" w:rsidRPr="006E63B0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12.7(587...)</w:t>
            </w:r>
            <w:r w:rsidR="006E63B0" w:rsidRPr="001B2C8C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or</w:t>
            </w:r>
            <w:r w:rsidR="006E63B0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</w:t>
            </w:r>
            <w:r w:rsidR="006E63B0">
              <w:rPr>
                <w:rFonts w:ascii="Times New Roman" w:hAnsi="Times New Roman"/>
                <w:bCs/>
                <w:sz w:val="20"/>
              </w:rPr>
              <w:t>12.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0763B0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763B0" w:rsidRPr="006901E0" w:rsidRDefault="001B2C8C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763B0" w:rsidRPr="005D2000" w:rsidRDefault="00527B7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dep on first M1</w:t>
            </w:r>
          </w:p>
        </w:tc>
      </w:tr>
      <w:tr w:rsidR="001B2C8C" w:rsidRPr="006901E0" w:rsidTr="006E63B0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34.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for answer rounding to 34.4</w:t>
            </w:r>
          </w:p>
        </w:tc>
      </w:tr>
      <w:tr w:rsidR="001B2C8C" w:rsidRPr="006901E0" w:rsidTr="006E63B0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B2C8C" w:rsidRPr="006901E0" w:rsidRDefault="001B2C8C" w:rsidP="001B2C8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1B2C8C">
              <w:rPr>
                <w:rFonts w:ascii="Times New Roman" w:hAnsi="Times New Roman"/>
                <w:sz w:val="20"/>
              </w:rPr>
              <w:t>(</w:t>
            </w:r>
            <w:r w:rsidRPr="001B2C8C">
              <w:rPr>
                <w:rFonts w:ascii="Times New Roman" w:hAnsi="Times New Roman"/>
                <w:i/>
                <w:iCs/>
                <w:sz w:val="20"/>
              </w:rPr>
              <w:t>π</w:t>
            </w:r>
            <w:r w:rsidRPr="001B2C8C">
              <w:rPr>
                <w:rFonts w:ascii="Times New Roman" w:hAnsi="Times New Roman"/>
                <w:sz w:val="20"/>
              </w:rPr>
              <w:t>→ 34.4187... 3.14→34.4123...)</w:t>
            </w:r>
          </w:p>
        </w:tc>
      </w:tr>
    </w:tbl>
    <w:p w:rsidR="00CF1E28" w:rsidRDefault="00CF1E28" w:rsidP="00CF1E28"/>
    <w:p w:rsidR="00CF1E28" w:rsidRDefault="00CF1E28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984"/>
        <w:gridCol w:w="851"/>
        <w:gridCol w:w="709"/>
        <w:gridCol w:w="850"/>
        <w:gridCol w:w="5265"/>
      </w:tblGrid>
      <w:tr w:rsidR="00CF1E28" w:rsidRPr="006901E0" w:rsidTr="004171FF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CF1E28" w:rsidRPr="006901E0" w:rsidTr="004171FF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1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0763B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0631E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sz w:val="20"/>
              </w:rPr>
              <w:t>e.g. (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2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+ 5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>– 3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>– 15)(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+ 3) </w:t>
            </w:r>
            <w:r w:rsidRPr="000631E1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F1E28" w:rsidRPr="006901E0" w:rsidRDefault="000631E1" w:rsidP="000631E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F1E28" w:rsidRPr="006901E0" w:rsidRDefault="000631E1" w:rsidP="000631E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0631E1" w:rsidRPr="000631E1" w:rsidRDefault="000631E1" w:rsidP="000631E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0631E1">
              <w:rPr>
                <w:rFonts w:ascii="Times New Roman" w:hAnsi="Times New Roman"/>
                <w:sz w:val="20"/>
              </w:rPr>
              <w:t>expansion of any two of the three brackets – at least 3</w:t>
            </w:r>
          </w:p>
          <w:p w:rsidR="00CF1E28" w:rsidRPr="006901E0" w:rsidRDefault="000631E1" w:rsidP="000631E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0631E1">
              <w:rPr>
                <w:rFonts w:ascii="Times New Roman" w:hAnsi="Times New Roman"/>
                <w:sz w:val="20"/>
              </w:rPr>
              <w:t>correct terms</w:t>
            </w:r>
          </w:p>
        </w:tc>
      </w:tr>
      <w:tr w:rsidR="00CF1E28" w:rsidRPr="006901E0" w:rsidTr="004171F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0763B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0631E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sz w:val="20"/>
              </w:rPr>
              <w:t>(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2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+ 2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>– 15)(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+ 3) </w:t>
            </w:r>
            <w:r w:rsidRPr="000631E1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CF1E28" w:rsidRPr="006901E0" w:rsidTr="004171F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0763B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0631E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sz w:val="20"/>
              </w:rPr>
              <w:t>(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>– 5)(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2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+ 3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>– 3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– 9) </w:t>
            </w:r>
            <w:r w:rsidRPr="000631E1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CF1E28" w:rsidRPr="006901E0" w:rsidTr="004171F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0763B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9B0C87" w:rsidRDefault="000631E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sz w:val="20"/>
              </w:rPr>
              <w:t>(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>– 5)(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2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– 9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0631E1" w:rsidRPr="006901E0" w:rsidTr="004171F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0763B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9B0C87" w:rsidRDefault="000631E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sz w:val="20"/>
              </w:rPr>
              <w:t xml:space="preserve">E.g. 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3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+ 3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2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+ 2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2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+ 6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>– 15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– 45 </w:t>
            </w:r>
            <w:r w:rsidRPr="000631E1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0631E1">
              <w:rPr>
                <w:rFonts w:ascii="Times New Roman" w:hAnsi="Times New Roman"/>
                <w:sz w:val="20"/>
              </w:rPr>
              <w:t>(dep) ft for at least 3 correct terms in second expansion</w:t>
            </w:r>
          </w:p>
        </w:tc>
      </w:tr>
      <w:tr w:rsidR="000631E1" w:rsidRPr="006901E0" w:rsidTr="004171F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0763B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9B0C87" w:rsidRDefault="000631E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3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+ 5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2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– 9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>− 45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31E1" w:rsidRPr="006901E0" w:rsidRDefault="000631E1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CF1E28" w:rsidRPr="006901E0" w:rsidTr="004171F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0763B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3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+ 5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>x</w:t>
            </w:r>
            <w:r w:rsidRPr="000631E1">
              <w:rPr>
                <w:rFonts w:ascii="Times New Roman" w:hAnsi="Times New Roman"/>
                <w:bCs/>
                <w:sz w:val="20"/>
                <w:vertAlign w:val="superscript"/>
              </w:rPr>
              <w:t>2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– 9</w:t>
            </w:r>
            <w:r w:rsidRPr="000631E1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0631E1">
              <w:rPr>
                <w:rFonts w:ascii="Times New Roman" w:hAnsi="Times New Roman"/>
                <w:bCs/>
                <w:sz w:val="20"/>
              </w:rPr>
              <w:t>− 45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CF1E28" w:rsidRPr="006901E0" w:rsidTr="004171FF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0631E1" w:rsidRDefault="000631E1" w:rsidP="000631E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sz w:val="20"/>
              </w:rPr>
              <w:t>14 16 17 18 20 21 22 23 23 24</w:t>
            </w:r>
          </w:p>
          <w:p w:rsidR="00CF1E28" w:rsidRPr="006901E0" w:rsidRDefault="000631E1" w:rsidP="000631E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sz w:val="20"/>
              </w:rPr>
              <w:t>2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F1E28" w:rsidRPr="006901E0" w:rsidRDefault="004171FF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F1E28" w:rsidRPr="006901E0" w:rsidRDefault="004171FF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171FF" w:rsidRDefault="004171FF" w:rsidP="004171FF">
            <w:pPr>
              <w:autoSpaceDE w:val="0"/>
              <w:autoSpaceDN w:val="0"/>
              <w:adjustRightInd w:val="0"/>
              <w:rPr>
                <w:rFonts w:ascii="TimesNewRomanPS-BoldMT" w:eastAsiaTheme="minorHAnsi" w:hAnsi="TimesNewRomanPS-BoldMT" w:cs="TimesNewRomanPS-BoldMT"/>
                <w:b/>
                <w:bCs/>
                <w:sz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arrange in order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20"/>
                <w:lang w:eastAsia="en-US"/>
              </w:rPr>
              <w:t>or</w:t>
            </w:r>
          </w:p>
          <w:p w:rsidR="00CF1E28" w:rsidRPr="006901E0" w:rsidRDefault="004171FF" w:rsidP="004171FF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One of 21(median), 17(LQ), 23(UQ) identified</w:t>
            </w:r>
          </w:p>
        </w:tc>
      </w:tr>
      <w:tr w:rsidR="00CF1E28" w:rsidRPr="006901E0" w:rsidTr="004171F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0631E1" w:rsidRDefault="000631E1" w:rsidP="000631E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(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14 16 17 18 20 </w:t>
            </w:r>
            <w:r w:rsidRPr="000631E1">
              <w:rPr>
                <w:rFonts w:ascii="Times New Roman" w:hAnsi="Times New Roman"/>
                <w:bCs/>
                <w:sz w:val="20"/>
                <w:u w:val="single"/>
              </w:rPr>
              <w:t>21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22 23 23 24</w:t>
            </w:r>
          </w:p>
          <w:p w:rsidR="00CF1E28" w:rsidRPr="001B2C8C" w:rsidRDefault="000631E1" w:rsidP="000631E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24</w:t>
            </w:r>
            <w:r w:rsidRPr="000631E1">
              <w:rPr>
                <w:rFonts w:ascii="Times New Roman" w:hAnsi="Times New Roman"/>
                <w:bCs/>
                <w:sz w:val="20"/>
              </w:rPr>
              <w:t>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F1E28" w:rsidRPr="006901E0" w:rsidRDefault="004171FF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F1E28" w:rsidRPr="006901E0" w:rsidRDefault="004171FF" w:rsidP="004171FF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Identify any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20"/>
                <w:lang w:eastAsia="en-US"/>
              </w:rPr>
              <w:t xml:space="preserve">two 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of 21, 17 and 23</w:t>
            </w:r>
          </w:p>
        </w:tc>
      </w:tr>
      <w:tr w:rsidR="00CF1E28" w:rsidRPr="006901E0" w:rsidTr="004171F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1B2C8C" w:rsidRDefault="000631E1" w:rsidP="008E143A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0631E1">
              <w:rPr>
                <w:rFonts w:ascii="Times New Roman" w:eastAsiaTheme="minorHAnsi" w:hAnsi="Times New Roman"/>
                <w:sz w:val="20"/>
                <w:lang w:eastAsia="en-US"/>
              </w:rPr>
              <w:t xml:space="preserve">(14 16 </w:t>
            </w:r>
            <w:r w:rsidRPr="000631E1">
              <w:rPr>
                <w:rFonts w:ascii="Times New Roman" w:eastAsiaTheme="minorHAnsi" w:hAnsi="Times New Roman"/>
                <w:sz w:val="20"/>
                <w:u w:val="single"/>
                <w:lang w:eastAsia="en-US"/>
              </w:rPr>
              <w:t>17</w:t>
            </w:r>
            <w:r w:rsidRPr="000631E1">
              <w:rPr>
                <w:rFonts w:ascii="Times New Roman" w:eastAsiaTheme="minorHAnsi" w:hAnsi="Times New Roman"/>
                <w:sz w:val="20"/>
                <w:lang w:eastAsia="en-US"/>
              </w:rPr>
              <w:t xml:space="preserve"> 18 20) and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CF1E28" w:rsidRPr="006901E0" w:rsidTr="004171FF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Pr="000631E1" w:rsidRDefault="000631E1" w:rsidP="000631E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0631E1">
              <w:rPr>
                <w:rFonts w:ascii="Times New Roman" w:hAnsi="Times New Roman"/>
                <w:bCs/>
                <w:sz w:val="20"/>
              </w:rPr>
              <w:t xml:space="preserve">(22 23 </w:t>
            </w:r>
            <w:r w:rsidRPr="000631E1">
              <w:rPr>
                <w:rFonts w:ascii="Times New Roman" w:hAnsi="Times New Roman"/>
                <w:bCs/>
                <w:sz w:val="20"/>
                <w:u w:val="single"/>
              </w:rPr>
              <w:t>23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24 24 )</w:t>
            </w:r>
          </w:p>
          <w:p w:rsidR="00CF1E28" w:rsidRPr="006901E0" w:rsidRDefault="000631E1" w:rsidP="000631E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23 −</w:t>
            </w:r>
            <w:r w:rsidRPr="000631E1">
              <w:rPr>
                <w:rFonts w:ascii="Times New Roman" w:hAnsi="Times New Roman"/>
                <w:bCs/>
                <w:sz w:val="20"/>
              </w:rPr>
              <w:t xml:space="preserve"> 17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CF1E28" w:rsidRPr="006901E0" w:rsidTr="004171FF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0631E1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6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4171FF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CF1E28" w:rsidRPr="006901E0" w:rsidRDefault="004171FF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1 cao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CF1E28" w:rsidRPr="006901E0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CF1E28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b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CF1E2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31E1" w:rsidRDefault="000631E1" w:rsidP="000631E1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Carmelo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20"/>
                <w:lang w:eastAsia="en-US"/>
              </w:rPr>
              <w:t xml:space="preserve">and 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reason</w:t>
            </w:r>
          </w:p>
          <w:p w:rsidR="00CF1E28" w:rsidRPr="006901E0" w:rsidRDefault="000631E1" w:rsidP="000631E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using IQR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4171FF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4171FF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3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CF1E28" w:rsidRPr="006901E0" w:rsidRDefault="004171FF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171FF" w:rsidRDefault="004171FF" w:rsidP="004171FF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ft from (a) Carmelo - he has a lower IQR oe</w:t>
            </w:r>
          </w:p>
          <w:p w:rsidR="00CF1E28" w:rsidRPr="005D2000" w:rsidRDefault="004171FF" w:rsidP="004171FF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(IQR must be part of the statement)</w:t>
            </w:r>
          </w:p>
        </w:tc>
      </w:tr>
    </w:tbl>
    <w:p w:rsidR="008E143A" w:rsidRDefault="008E143A" w:rsidP="00CF1E28"/>
    <w:p w:rsidR="008E143A" w:rsidRDefault="008E143A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984"/>
        <w:gridCol w:w="851"/>
        <w:gridCol w:w="709"/>
        <w:gridCol w:w="850"/>
        <w:gridCol w:w="5265"/>
      </w:tblGrid>
      <w:tr w:rsidR="008E143A" w:rsidRPr="006901E0" w:rsidTr="008E143A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8E143A" w:rsidRPr="006901E0" w:rsidTr="00452087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45208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</w:t>
            </w:r>
            <w:r w:rsidR="00452087">
              <w:rPr>
                <w:rFonts w:ascii="Times New Roman" w:hAnsi="Times New Roman"/>
                <w:b/>
                <w:bCs/>
                <w:sz w:val="20"/>
              </w:rPr>
              <w:t>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0763B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452087">
              <w:rPr>
                <w:rFonts w:ascii="Times New Roman" w:hAnsi="Times New Roman"/>
                <w:bCs/>
                <w:position w:val="-24"/>
                <w:sz w:val="20"/>
              </w:rPr>
              <w:object w:dxaOrig="2040" w:dyaOrig="620">
                <v:shape id="_x0000_i1044" type="#_x0000_t75" style="width:102pt;height:30.75pt" o:ole="">
                  <v:imagedata r:id="rId42" o:title=""/>
                </v:shape>
                <o:OLEObject Type="Embed" ProgID="Equation.DSMT4" ShapeID="_x0000_i1044" DrawAspect="Content" ObjectID="_1526722467" r:id="rId43"/>
              </w:object>
            </w:r>
            <w:r w:rsidR="008E143A"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8E143A" w:rsidRPr="006901E0" w:rsidRDefault="008E143A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for gradient</w:t>
            </w:r>
          </w:p>
        </w:tc>
      </w:tr>
      <w:tr w:rsidR="008E143A" w:rsidRPr="006901E0" w:rsidTr="0045208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0763B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 xml:space="preserve">eg. 2 = </w:t>
            </w:r>
            <w:r w:rsidRPr="00452087">
              <w:rPr>
                <w:rFonts w:ascii="Times New Roman" w:hAnsi="Times New Roman"/>
                <w:bCs/>
                <w:position w:val="-24"/>
                <w:sz w:val="20"/>
              </w:rPr>
              <w:object w:dxaOrig="360" w:dyaOrig="620">
                <v:shape id="_x0000_i1045" type="#_x0000_t75" style="width:18.75pt;height:30.75pt" o:ole="">
                  <v:imagedata r:id="rId44" o:title=""/>
                </v:shape>
                <o:OLEObject Type="Embed" ProgID="Equation.DSMT4" ShapeID="_x0000_i1045" DrawAspect="Content" ObjectID="_1526722468" r:id="rId45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× 1 + </w:t>
            </w:r>
            <w:r w:rsidRPr="00452087">
              <w:rPr>
                <w:rFonts w:ascii="Times New Roman" w:hAnsi="Times New Roman"/>
                <w:bCs/>
                <w:i/>
                <w:sz w:val="20"/>
              </w:rPr>
              <w:t>c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452087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143A" w:rsidRPr="006901E0" w:rsidRDefault="008E143A" w:rsidP="00452087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 New Roman" w:eastAsiaTheme="minorHAnsi" w:hAnsi="Times New Roman"/>
                <w:sz w:val="20"/>
                <w:lang w:eastAsia="en-US"/>
              </w:rPr>
              <w:t xml:space="preserve">for method to find </w:t>
            </w:r>
            <w:r w:rsidRPr="008E143A">
              <w:rPr>
                <w:rFonts w:ascii="Times New Roman" w:eastAsiaTheme="minorHAnsi" w:hAnsi="Times New Roman"/>
                <w:i/>
                <w:sz w:val="20"/>
                <w:lang w:eastAsia="en-US"/>
              </w:rPr>
              <w:t>c</w:t>
            </w:r>
          </w:p>
        </w:tc>
      </w:tr>
      <w:tr w:rsidR="008E143A" w:rsidRPr="006901E0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0763B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452087">
              <w:rPr>
                <w:rFonts w:ascii="Times New Roman" w:hAnsi="Times New Roman"/>
                <w:bCs/>
                <w:i/>
                <w:sz w:val="20"/>
              </w:rPr>
              <w:t>y</w:t>
            </w:r>
            <w:r>
              <w:rPr>
                <w:rFonts w:ascii="Times New Roman" w:hAnsi="Times New Roman"/>
                <w:bCs/>
                <w:sz w:val="20"/>
              </w:rPr>
              <w:t xml:space="preserve"> −2 = </w:t>
            </w:r>
            <w:r w:rsidRPr="00452087">
              <w:rPr>
                <w:rFonts w:ascii="Times New Roman" w:hAnsi="Times New Roman"/>
                <w:bCs/>
                <w:position w:val="-24"/>
                <w:sz w:val="20"/>
              </w:rPr>
              <w:object w:dxaOrig="360" w:dyaOrig="620">
                <v:shape id="_x0000_i1046" type="#_x0000_t75" style="width:18.75pt;height:30.75pt" o:ole="">
                  <v:imagedata r:id="rId46" o:title=""/>
                </v:shape>
                <o:OLEObject Type="Embed" ProgID="Equation.DSMT4" ShapeID="_x0000_i1046" DrawAspect="Content" ObjectID="_1526722469" r:id="rId47"/>
              </w:object>
            </w:r>
            <w:r>
              <w:rPr>
                <w:rFonts w:ascii="Times New Roman" w:hAnsi="Times New Roman"/>
                <w:bCs/>
                <w:sz w:val="20"/>
              </w:rPr>
              <w:t>(</w:t>
            </w:r>
            <w:r w:rsidRPr="00452087">
              <w:rPr>
                <w:rFonts w:ascii="Times New Roman" w:hAnsi="Times New Roman"/>
                <w:bCs/>
                <w:i/>
                <w:sz w:val="20"/>
              </w:rPr>
              <w:t>x</w:t>
            </w:r>
            <w:r>
              <w:rPr>
                <w:rFonts w:ascii="Times New Roman" w:hAnsi="Times New Roman"/>
                <w:bCs/>
                <w:i/>
                <w:sz w:val="20"/>
              </w:rPr>
              <w:t xml:space="preserve"> </w:t>
            </w:r>
            <w:r>
              <w:rPr>
                <w:rFonts w:ascii="Times New Roman" w:hAnsi="Times New Roman"/>
                <w:bCs/>
                <w:sz w:val="20"/>
              </w:rPr>
              <w:t>– 1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8E143A" w:rsidRPr="006901E0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0763B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452087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452087">
              <w:rPr>
                <w:rFonts w:ascii="Times New Roman" w:hAnsi="Times New Roman"/>
                <w:bCs/>
                <w:i/>
                <w:sz w:val="20"/>
              </w:rPr>
              <w:t>y</w:t>
            </w:r>
            <w:r>
              <w:rPr>
                <w:rFonts w:ascii="Times New Roman" w:hAnsi="Times New Roman"/>
                <w:bCs/>
                <w:sz w:val="20"/>
              </w:rPr>
              <w:t xml:space="preserve"> = </w:t>
            </w:r>
            <w:r w:rsidRPr="00452087">
              <w:rPr>
                <w:rFonts w:ascii="Times New Roman" w:hAnsi="Times New Roman"/>
                <w:bCs/>
                <w:position w:val="-24"/>
                <w:sz w:val="20"/>
              </w:rPr>
              <w:object w:dxaOrig="360" w:dyaOrig="620">
                <v:shape id="_x0000_i1047" type="#_x0000_t75" style="width:18.75pt;height:30.75pt" o:ole="">
                  <v:imagedata r:id="rId48" o:title=""/>
                </v:shape>
                <o:OLEObject Type="Embed" ProgID="Equation.DSMT4" ShapeID="_x0000_i1047" DrawAspect="Content" ObjectID="_1526722470" r:id="rId49"/>
              </w:object>
            </w:r>
            <w:r w:rsidRPr="00452087">
              <w:rPr>
                <w:rFonts w:ascii="Times New Roman" w:hAnsi="Times New Roman"/>
                <w:bCs/>
                <w:i/>
                <w:sz w:val="20"/>
              </w:rPr>
              <w:t>x</w:t>
            </w:r>
            <w:r>
              <w:rPr>
                <w:rFonts w:ascii="Times New Roman" w:hAnsi="Times New Roman"/>
                <w:bCs/>
                <w:sz w:val="20"/>
              </w:rPr>
              <w:t xml:space="preserve"> + </w:t>
            </w:r>
            <w:r w:rsidRPr="00452087">
              <w:rPr>
                <w:rFonts w:ascii="Times New Roman" w:hAnsi="Times New Roman"/>
                <w:bCs/>
                <w:position w:val="-24"/>
                <w:sz w:val="20"/>
              </w:rPr>
              <w:object w:dxaOrig="279" w:dyaOrig="620">
                <v:shape id="_x0000_i1048" type="#_x0000_t75" style="width:14.25pt;height:30.75pt" o:ole="">
                  <v:imagedata r:id="rId50" o:title=""/>
                </v:shape>
                <o:OLEObject Type="Embed" ProgID="Equation.DSMT4" ShapeID="_x0000_i1048" DrawAspect="Content" ObjectID="_1526722471" r:id="rId51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452087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143A" w:rsidRPr="006901E0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452087">
              <w:rPr>
                <w:rFonts w:ascii="Times New Roman" w:hAnsi="Times New Roman"/>
                <w:sz w:val="20"/>
              </w:rPr>
              <w:t xml:space="preserve">found values of </w:t>
            </w:r>
            <w:r w:rsidRPr="00452087">
              <w:rPr>
                <w:rFonts w:ascii="Times New Roman" w:hAnsi="Times New Roman"/>
                <w:i/>
                <w:iCs/>
                <w:sz w:val="20"/>
              </w:rPr>
              <w:t xml:space="preserve">m </w:t>
            </w:r>
            <w:r w:rsidRPr="00452087">
              <w:rPr>
                <w:rFonts w:ascii="Times New Roman" w:hAnsi="Times New Roman"/>
                <w:sz w:val="20"/>
              </w:rPr>
              <w:t xml:space="preserve">and </w:t>
            </w:r>
            <w:r w:rsidRPr="00452087">
              <w:rPr>
                <w:rFonts w:ascii="Times New Roman" w:hAnsi="Times New Roman"/>
                <w:i/>
                <w:iCs/>
                <w:sz w:val="20"/>
              </w:rPr>
              <w:t xml:space="preserve">c </w:t>
            </w:r>
            <w:r w:rsidRPr="00452087">
              <w:rPr>
                <w:rFonts w:ascii="Times New Roman" w:hAnsi="Times New Roman"/>
                <w:sz w:val="20"/>
              </w:rPr>
              <w:t xml:space="preserve">substituted in </w:t>
            </w:r>
            <w:r w:rsidRPr="00452087">
              <w:rPr>
                <w:rFonts w:ascii="Times New Roman" w:hAnsi="Times New Roman"/>
                <w:i/>
                <w:iCs/>
                <w:sz w:val="20"/>
              </w:rPr>
              <w:t xml:space="preserve">y </w:t>
            </w:r>
            <w:r w:rsidRPr="00452087">
              <w:rPr>
                <w:rFonts w:ascii="Times New Roman" w:hAnsi="Times New Roman"/>
                <w:sz w:val="20"/>
              </w:rPr>
              <w:t xml:space="preserve">= </w:t>
            </w:r>
            <w:r w:rsidRPr="00452087">
              <w:rPr>
                <w:rFonts w:ascii="Times New Roman" w:hAnsi="Times New Roman"/>
                <w:i/>
                <w:iCs/>
                <w:sz w:val="20"/>
              </w:rPr>
              <w:t xml:space="preserve">mx </w:t>
            </w:r>
            <w:r w:rsidRPr="00452087">
              <w:rPr>
                <w:rFonts w:ascii="Times New Roman" w:hAnsi="Times New Roman"/>
                <w:sz w:val="20"/>
              </w:rPr>
              <w:t xml:space="preserve">+ </w:t>
            </w:r>
            <w:r w:rsidRPr="00452087">
              <w:rPr>
                <w:rFonts w:ascii="Times New Roman" w:hAnsi="Times New Roman"/>
                <w:i/>
                <w:iCs/>
                <w:sz w:val="20"/>
              </w:rPr>
              <w:t>c</w:t>
            </w:r>
          </w:p>
        </w:tc>
      </w:tr>
      <w:tr w:rsidR="00452087" w:rsidRPr="006901E0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2087" w:rsidRPr="006901E0" w:rsidRDefault="004520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2087" w:rsidRPr="000763B0" w:rsidRDefault="004520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2087" w:rsidRPr="00452087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i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2087" w:rsidRDefault="00452087" w:rsidP="008E143A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3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20"/>
                <w:lang w:eastAsia="en-US"/>
              </w:rPr>
              <w:t xml:space="preserve">x 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+ 4</w:t>
            </w:r>
            <w:r>
              <w:rPr>
                <w:rFonts w:ascii="TimesNewRomanPS-ItalicMT" w:eastAsiaTheme="minorHAnsi" w:hAnsi="TimesNewRomanPS-ItalicMT" w:cs="TimesNewRomanPS-ItalicMT"/>
                <w:i/>
                <w:iCs/>
                <w:sz w:val="20"/>
                <w:lang w:eastAsia="en-US"/>
              </w:rPr>
              <w:t xml:space="preserve">y 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= 11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2087" w:rsidRDefault="00452087" w:rsidP="008E143A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2087" w:rsidRPr="006901E0" w:rsidRDefault="004520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2087" w:rsidRPr="006901E0" w:rsidRDefault="00452087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2087" w:rsidRPr="006901E0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8E143A" w:rsidRPr="006901E0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0763B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9B0C87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452087">
              <w:rPr>
                <w:rFonts w:ascii="Times New Roman" w:hAnsi="Times New Roman"/>
                <w:bCs/>
                <w:i/>
                <w:sz w:val="20"/>
              </w:rPr>
              <w:t>y</w:t>
            </w:r>
            <w:r>
              <w:rPr>
                <w:rFonts w:ascii="Times New Roman" w:hAnsi="Times New Roman"/>
                <w:bCs/>
                <w:sz w:val="20"/>
              </w:rPr>
              <w:t xml:space="preserve"> = </w:t>
            </w:r>
            <w:r w:rsidRPr="00452087">
              <w:rPr>
                <w:rFonts w:ascii="Times New Roman" w:hAnsi="Times New Roman"/>
                <w:bCs/>
                <w:position w:val="-22"/>
                <w:sz w:val="20"/>
              </w:rPr>
              <w:object w:dxaOrig="560" w:dyaOrig="560">
                <v:shape id="_x0000_i1049" type="#_x0000_t75" style="width:27.75pt;height:27.75pt" o:ole="">
                  <v:imagedata r:id="rId52" o:title=""/>
                </v:shape>
                <o:OLEObject Type="Embed" ProgID="Equation.DSMT4" ShapeID="_x0000_i1049" DrawAspect="Content" ObjectID="_1526722472" r:id="rId53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452087">
              <w:rPr>
                <w:rFonts w:ascii="Times New Roman" w:hAnsi="Times New Roman"/>
                <w:b/>
                <w:bCs/>
                <w:sz w:val="20"/>
              </w:rPr>
              <w:t>or</w:t>
            </w:r>
            <w:r>
              <w:rPr>
                <w:rFonts w:ascii="Times New Roman" w:hAnsi="Times New Roman"/>
                <w:bCs/>
                <w:sz w:val="20"/>
              </w:rPr>
              <w:t xml:space="preserve">  </w:t>
            </w:r>
            <w:r w:rsidRPr="00452087">
              <w:rPr>
                <w:rFonts w:ascii="Times New Roman" w:hAnsi="Times New Roman"/>
                <w:bCs/>
                <w:i/>
                <w:sz w:val="20"/>
              </w:rPr>
              <w:t>m</w:t>
            </w:r>
            <w:r>
              <w:rPr>
                <w:rFonts w:ascii="Times New Roman" w:hAnsi="Times New Roman"/>
                <w:bCs/>
                <w:sz w:val="20"/>
              </w:rPr>
              <w:t xml:space="preserve"> = </w:t>
            </w:r>
            <w:r w:rsidRPr="00452087">
              <w:rPr>
                <w:rFonts w:ascii="Times New Roman" w:hAnsi="Times New Roman"/>
                <w:bCs/>
                <w:position w:val="-24"/>
                <w:sz w:val="20"/>
              </w:rPr>
              <w:object w:dxaOrig="680" w:dyaOrig="620">
                <v:shape id="_x0000_i1050" type="#_x0000_t75" style="width:34.5pt;height:30.75pt" o:ole="">
                  <v:imagedata r:id="rId54" o:title=""/>
                </v:shape>
                <o:OLEObject Type="Embed" ProgID="Equation.DSMT4" ShapeID="_x0000_i1050" DrawAspect="Content" ObjectID="_1526722473" r:id="rId55"/>
              </w:objec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452087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8E143A" w:rsidRPr="006901E0" w:rsidTr="00452087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0763B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9B0C87" w:rsidRDefault="008E143A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8E143A" w:rsidRPr="006901E0" w:rsidTr="00452087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0763B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shown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452087" w:rsidP="0045208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143A" w:rsidRPr="006901E0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452087">
              <w:rPr>
                <w:rFonts w:ascii="Times New Roman" w:hAnsi="Times New Roman"/>
                <w:sz w:val="20"/>
              </w:rPr>
              <w:t>for conclusion from correct gradients</w:t>
            </w:r>
          </w:p>
        </w:tc>
      </w:tr>
      <w:tr w:rsidR="008E143A" w:rsidRPr="006901E0" w:rsidTr="008E143A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452087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4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26 ÷ 20 (=1.3)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8E143A" w:rsidRPr="006901E0" w:rsidRDefault="0042413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8E143A" w:rsidRPr="006901E0" w:rsidRDefault="00424138" w:rsidP="0042413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8E143A" w:rsidRPr="006901E0" w:rsidRDefault="0042413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ny one frequency density (without contradiction) or,</w:t>
            </w:r>
          </w:p>
        </w:tc>
      </w:tr>
      <w:tr w:rsidR="008E143A" w:rsidRPr="006901E0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1B2C8C" w:rsidRDefault="00452087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3.6 × 10 or 3.3 × 10 or 1 × 30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8E143A" w:rsidRPr="006901E0" w:rsidRDefault="008E143A" w:rsidP="00424138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E143A" w:rsidRPr="006901E0" w:rsidRDefault="0042413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e.g. 1cm</w:t>
            </w:r>
            <w:r w:rsidRPr="00424138">
              <w:rPr>
                <w:rFonts w:ascii="TimesNewRomanPSMT" w:eastAsiaTheme="minorHAnsi" w:hAnsi="TimesNewRomanPSMT" w:cs="TimesNewRomanPSMT"/>
                <w:sz w:val="20"/>
                <w:vertAlign w:val="superscript"/>
                <w:lang w:eastAsia="en-US"/>
              </w:rPr>
              <w:t>2</w:t>
            </w:r>
            <w:r>
              <w:rPr>
                <w:rFonts w:ascii="TimesNewRomanPSMT" w:eastAsiaTheme="minorHAnsi" w:hAnsi="TimesNewRomanPSMT" w:cs="TimesNewRomanPSMT"/>
                <w:sz w:val="13"/>
                <w:szCs w:val="13"/>
                <w:lang w:eastAsia="en-US"/>
              </w:rPr>
              <w:t xml:space="preserve"> 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= 5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20"/>
                <w:lang w:eastAsia="en-US"/>
              </w:rPr>
              <w:t>or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clear association of area with frequency</w:t>
            </w:r>
          </w:p>
        </w:tc>
      </w:tr>
      <w:tr w:rsidR="008E143A" w:rsidRPr="006901E0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1B2C8C" w:rsidRDefault="00452087" w:rsidP="008E143A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36</w:t>
            </w:r>
            <w:r w:rsidRPr="00452087">
              <w:rPr>
                <w:rFonts w:ascii="TimesNewRomanPSMT" w:eastAsiaTheme="minorHAnsi" w:hAnsi="TimesNewRomanPSMT" w:cs="TimesNewRomanPSMT"/>
                <w:b/>
                <w:sz w:val="20"/>
                <w:lang w:eastAsia="en-US"/>
              </w:rPr>
              <w:t xml:space="preserve"> or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33 </w:t>
            </w:r>
            <w:r w:rsidRPr="00452087">
              <w:rPr>
                <w:rFonts w:ascii="TimesNewRomanPSMT" w:eastAsiaTheme="minorHAnsi" w:hAnsi="TimesNewRomanPSMT" w:cs="TimesNewRomanPSMT"/>
                <w:b/>
                <w:sz w:val="20"/>
                <w:lang w:eastAsia="en-US"/>
              </w:rPr>
              <w:t>or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30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20"/>
                <w:lang w:eastAsia="en-US"/>
              </w:rPr>
              <w:t xml:space="preserve">or </w:t>
            </w:r>
            <w:r w:rsidRPr="00452087">
              <w:rPr>
                <w:rFonts w:ascii="TimesNewRomanPSMT" w:eastAsiaTheme="minorHAnsi" w:hAnsi="TimesNewRomanPSMT" w:cs="TimesNewRomanPSMT"/>
                <w:position w:val="-24"/>
                <w:sz w:val="20"/>
                <w:lang w:eastAsia="en-US"/>
              </w:rPr>
              <w:object w:dxaOrig="880" w:dyaOrig="580">
                <v:shape id="_x0000_i1051" type="#_x0000_t75" style="width:44.25pt;height:29.25pt" o:ole="">
                  <v:imagedata r:id="rId56" o:title=""/>
                </v:shape>
                <o:OLEObject Type="Embed" ProgID="Equation.DSMT4" ShapeID="_x0000_i1051" DrawAspect="Content" ObjectID="_1526722474" r:id="rId57"/>
              </w:objec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42413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8E143A" w:rsidRPr="006901E0" w:rsidTr="008E143A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7C164D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7C164D">
              <w:rPr>
                <w:rFonts w:ascii="Times New Roman" w:hAnsi="Times New Roman"/>
                <w:bCs/>
                <w:sz w:val="20"/>
              </w:rPr>
              <w:t>26 + 3.6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7C164D">
              <w:rPr>
                <w:rFonts w:ascii="Times New Roman" w:hAnsi="Times New Roman"/>
                <w:bCs/>
                <w:sz w:val="20"/>
              </w:rPr>
              <w:t>×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7C164D">
              <w:rPr>
                <w:rFonts w:ascii="Times New Roman" w:hAnsi="Times New Roman"/>
                <w:bCs/>
                <w:sz w:val="20"/>
              </w:rPr>
              <w:t>10 + 3.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7C164D">
              <w:rPr>
                <w:rFonts w:ascii="Times New Roman" w:hAnsi="Times New Roman"/>
                <w:bCs/>
                <w:sz w:val="20"/>
              </w:rPr>
              <w:t>3</w:t>
            </w:r>
            <w:r w:rsidR="00424138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7C164D">
              <w:rPr>
                <w:rFonts w:ascii="Times New Roman" w:hAnsi="Times New Roman"/>
                <w:bCs/>
                <w:sz w:val="20"/>
              </w:rPr>
              <w:t>×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7C164D">
              <w:rPr>
                <w:rFonts w:ascii="Times New Roman" w:hAnsi="Times New Roman"/>
                <w:bCs/>
                <w:sz w:val="20"/>
              </w:rPr>
              <w:t>10 + 1</w:t>
            </w:r>
            <w:r w:rsidR="00424138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7C164D">
              <w:rPr>
                <w:rFonts w:ascii="Times New Roman" w:hAnsi="Times New Roman"/>
                <w:bCs/>
                <w:sz w:val="20"/>
              </w:rPr>
              <w:t>×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7C164D">
              <w:rPr>
                <w:rFonts w:ascii="Times New Roman" w:hAnsi="Times New Roman"/>
                <w:bCs/>
                <w:sz w:val="20"/>
              </w:rPr>
              <w:t xml:space="preserve">30 </w:t>
            </w:r>
            <w:r w:rsidRPr="007C164D">
              <w:rPr>
                <w:rFonts w:ascii="Times New Roman" w:hAnsi="Times New Roman"/>
                <w:b/>
                <w:bCs/>
                <w:sz w:val="20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8E143A" w:rsidRPr="006901E0" w:rsidRDefault="00424138" w:rsidP="0042413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E143A" w:rsidRPr="006901E0" w:rsidRDefault="0042413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ny fully correct complete method; condone one error in bar width or bar height</w:t>
            </w:r>
          </w:p>
        </w:tc>
      </w:tr>
      <w:tr w:rsidR="008E143A" w:rsidRPr="006901E0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7C164D" w:rsidP="007C164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7C164D">
              <w:rPr>
                <w:rFonts w:ascii="Times New Roman" w:hAnsi="Times New Roman"/>
                <w:bCs/>
                <w:sz w:val="20"/>
              </w:rPr>
              <w:t xml:space="preserve">26 + 36 + 33 + 30 </w:t>
            </w:r>
            <w:r w:rsidRPr="007C164D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>
              <w:rPr>
                <w:rFonts w:ascii="Times New Roman" w:hAnsi="Times New Roman"/>
                <w:bCs/>
                <w:sz w:val="20"/>
              </w:rPr>
              <w:t xml:space="preserve">625 × </w:t>
            </w:r>
            <w:r w:rsidRPr="007C164D">
              <w:rPr>
                <w:rFonts w:ascii="TimesNewRomanPSMT" w:eastAsiaTheme="minorHAnsi" w:hAnsi="TimesNewRomanPSMT" w:cs="TimesNewRomanPSMT"/>
                <w:position w:val="-22"/>
                <w:sz w:val="20"/>
                <w:lang w:eastAsia="en-US"/>
              </w:rPr>
              <w:object w:dxaOrig="200" w:dyaOrig="560">
                <v:shape id="_x0000_i1052" type="#_x0000_t75" style="width:9.75pt;height:27.75pt" o:ole="">
                  <v:imagedata r:id="rId58" o:title=""/>
                </v:shape>
                <o:OLEObject Type="Embed" ProgID="Equation.DSMT4" ShapeID="_x0000_i1052" DrawAspect="Content" ObjectID="_1526722475" r:id="rId59"/>
              </w:object>
            </w:r>
            <w:r w:rsidR="00674C75" w:rsidRPr="00674C75">
              <w:rPr>
                <w:rFonts w:ascii="TimesNewRomanPSMT" w:eastAsiaTheme="minorHAnsi" w:hAnsi="TimesNewRomanPSMT" w:cs="TimesNewRomanPSMT"/>
                <w:b/>
                <w:sz w:val="20"/>
                <w:lang w:eastAsia="en-US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8E143A" w:rsidRPr="006901E0" w:rsidRDefault="008E143A" w:rsidP="0042413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8E143A" w:rsidRPr="006901E0" w:rsidTr="00424138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674C75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(130</w:t>
            </w:r>
            <w:r w:rsidR="00932B0F"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+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180</w:t>
            </w:r>
            <w:r w:rsidR="00932B0F"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+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165</w:t>
            </w:r>
            <w:r w:rsidR="00932B0F"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+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 150) </w:t>
            </w:r>
            <w:r>
              <w:rPr>
                <w:rFonts w:ascii="Times New Roman" w:hAnsi="Times New Roman"/>
                <w:bCs/>
                <w:sz w:val="20"/>
              </w:rPr>
              <w:t xml:space="preserve">× </w:t>
            </w:r>
            <w:r w:rsidRPr="007C164D">
              <w:rPr>
                <w:rFonts w:ascii="TimesNewRomanPSMT" w:eastAsiaTheme="minorHAnsi" w:hAnsi="TimesNewRomanPSMT" w:cs="TimesNewRomanPSMT"/>
                <w:position w:val="-22"/>
                <w:sz w:val="20"/>
                <w:lang w:eastAsia="en-US"/>
              </w:rPr>
              <w:object w:dxaOrig="200" w:dyaOrig="560">
                <v:shape id="_x0000_i1053" type="#_x0000_t75" style="width:9.75pt;height:27.75pt" o:ole="">
                  <v:imagedata r:id="rId58" o:title=""/>
                </v:shape>
                <o:OLEObject Type="Embed" ProgID="Equation.DSMT4" ShapeID="_x0000_i1053" DrawAspect="Content" ObjectID="_1526722476" r:id="rId60"/>
              </w:objec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8E143A" w:rsidRPr="006901E0" w:rsidRDefault="008E143A" w:rsidP="0042413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143A" w:rsidRPr="005D2000" w:rsidRDefault="008E143A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424138" w:rsidRPr="006901E0" w:rsidTr="008E143A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24138" w:rsidRPr="006901E0" w:rsidRDefault="0042413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24138" w:rsidRPr="006901E0" w:rsidRDefault="0042413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24138" w:rsidRDefault="00424138" w:rsidP="008E143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24138" w:rsidRPr="006901E0" w:rsidRDefault="0042413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25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24138" w:rsidRPr="006901E0" w:rsidRDefault="0042413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24138" w:rsidRPr="006901E0" w:rsidRDefault="00424138" w:rsidP="008E143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24138" w:rsidRPr="006901E0" w:rsidRDefault="00424138" w:rsidP="00424138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24138" w:rsidRPr="005D2000" w:rsidRDefault="00424138" w:rsidP="008E143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AE13FE" w:rsidRDefault="00AE13FE" w:rsidP="008E143A"/>
    <w:p w:rsidR="00AE13FE" w:rsidRDefault="00AE13FE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984"/>
        <w:gridCol w:w="851"/>
        <w:gridCol w:w="709"/>
        <w:gridCol w:w="850"/>
        <w:gridCol w:w="5265"/>
      </w:tblGrid>
      <w:tr w:rsidR="00AE13FE" w:rsidRPr="006901E0" w:rsidTr="00F935BD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AE13FE" w:rsidRPr="006901E0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E13FE" w:rsidRPr="006901E0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E13FE" w:rsidRPr="006901E0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E13FE" w:rsidRPr="006901E0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E13FE" w:rsidRPr="006901E0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E13FE" w:rsidRPr="006901E0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AE13FE" w:rsidRPr="006901E0" w:rsidTr="00AE13FE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AE13FE">
              <w:rPr>
                <w:rFonts w:ascii="Times New Roman" w:hAnsi="Times New Roman"/>
                <w:b/>
                <w:bCs/>
                <w:sz w:val="20"/>
              </w:rPr>
              <w:t>1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AE13FE">
              <w:rPr>
                <w:rFonts w:ascii="Times New Roman" w:hAnsi="Times New Roman"/>
                <w:b/>
                <w:sz w:val="20"/>
              </w:rPr>
              <w:t>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(3</w:t>
            </w:r>
            <w:r w:rsidRPr="00AE13FE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AE13FE">
              <w:rPr>
                <w:rFonts w:ascii="Times New Roman" w:hAnsi="Times New Roman"/>
                <w:bCs/>
                <w:sz w:val="20"/>
              </w:rPr>
              <w:t>+ 2)(2</w:t>
            </w:r>
            <w:r w:rsidRPr="00AE13FE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AE13FE">
              <w:rPr>
                <w:rFonts w:ascii="Times New Roman" w:hAnsi="Times New Roman"/>
                <w:bCs/>
                <w:sz w:val="20"/>
              </w:rPr>
              <w:t>+ 1) = 10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AO1,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E13FE" w:rsidRPr="00AE13FE" w:rsidRDefault="00AE13FE" w:rsidP="00AE13FE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E13FE" w:rsidRPr="00AE13FE" w:rsidRDefault="00AE13FE" w:rsidP="00AE13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or (2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× 3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x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) + 2(2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+ 1) + 3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= 100 oe</w:t>
            </w:r>
          </w:p>
        </w:tc>
      </w:tr>
      <w:tr w:rsidR="00AE13FE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or (2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× 3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x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) + (2 × 2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(×1)) + 1) + 3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+ 1 + 1 = 100 oe</w:t>
            </w:r>
          </w:p>
        </w:tc>
      </w:tr>
      <w:tr w:rsidR="00AE13FE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AE13FE" w:rsidP="00AE13FE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other partitions are acceptable but partitioning must go on to</w:t>
            </w:r>
          </w:p>
          <w:p w:rsidR="00AE13FE" w:rsidRPr="00AE13FE" w:rsidRDefault="00AE13FE" w:rsidP="00AE13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form a correct equation.</w:t>
            </w:r>
          </w:p>
        </w:tc>
      </w:tr>
      <w:tr w:rsidR="00AE13FE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6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x</w:t>
            </w:r>
            <w:r w:rsidRPr="00AE13FE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 xml:space="preserve"> + 7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– 98 = 0 *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E13FE">
              <w:rPr>
                <w:rFonts w:ascii="Times New Roman" w:hAnsi="Times New Roman"/>
                <w:sz w:val="20"/>
              </w:rPr>
              <w:t>Accept 6</w:t>
            </w:r>
            <w:r w:rsidRPr="00AE13FE">
              <w:rPr>
                <w:rFonts w:ascii="Times New Roman" w:hAnsi="Times New Roman"/>
                <w:i/>
                <w:iCs/>
                <w:sz w:val="20"/>
              </w:rPr>
              <w:t>x</w:t>
            </w:r>
            <w:r w:rsidRPr="00AE13FE">
              <w:rPr>
                <w:rFonts w:ascii="Times New Roman" w:hAnsi="Times New Roman"/>
                <w:sz w:val="20"/>
                <w:vertAlign w:val="superscript"/>
              </w:rPr>
              <w:t>2</w:t>
            </w:r>
            <w:r w:rsidRPr="00AE13FE">
              <w:rPr>
                <w:rFonts w:ascii="Times New Roman" w:hAnsi="Times New Roman"/>
                <w:sz w:val="20"/>
              </w:rPr>
              <w:t xml:space="preserve"> + 7</w:t>
            </w:r>
            <w:r w:rsidRPr="00AE13FE">
              <w:rPr>
                <w:rFonts w:ascii="Times New Roman" w:hAnsi="Times New Roman"/>
                <w:i/>
                <w:iCs/>
                <w:sz w:val="20"/>
              </w:rPr>
              <w:t xml:space="preserve">x </w:t>
            </w:r>
            <w:r w:rsidRPr="00AE13FE">
              <w:rPr>
                <w:rFonts w:ascii="Times New Roman" w:hAnsi="Times New Roman"/>
                <w:sz w:val="20"/>
              </w:rPr>
              <w:t>+ 2 = 100 if M1 awarded</w:t>
            </w:r>
          </w:p>
        </w:tc>
      </w:tr>
      <w:tr w:rsidR="00AE13FE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i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E13FE">
              <w:rPr>
                <w:rFonts w:ascii="Times New Roman" w:hAnsi="Times New Roman"/>
                <w:sz w:val="20"/>
              </w:rPr>
              <w:t>* Answer given</w:t>
            </w:r>
          </w:p>
        </w:tc>
      </w:tr>
      <w:tr w:rsidR="00AE13FE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AE13FE"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(3</w:t>
            </w:r>
            <w:r w:rsidRPr="00AE13FE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AE13FE">
              <w:rPr>
                <w:rFonts w:ascii="Times New Roman" w:hAnsi="Times New Roman"/>
                <w:bCs/>
                <w:sz w:val="20"/>
              </w:rPr>
              <w:t>+ 14)(2</w:t>
            </w:r>
            <w:r w:rsidRPr="00AE13FE">
              <w:rPr>
                <w:rFonts w:ascii="Times New Roman" w:hAnsi="Times New Roman"/>
                <w:bCs/>
                <w:i/>
                <w:iCs/>
                <w:sz w:val="20"/>
              </w:rPr>
              <w:t xml:space="preserve">x </w:t>
            </w:r>
            <w:r w:rsidRPr="00AE13FE">
              <w:rPr>
                <w:rFonts w:ascii="Times New Roman" w:hAnsi="Times New Roman"/>
                <w:bCs/>
                <w:sz w:val="20"/>
              </w:rPr>
              <w:t>– 7) (= 0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M2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94371A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E13FE">
              <w:rPr>
                <w:rFonts w:ascii="Times New Roman" w:hAnsi="Times New Roman"/>
                <w:position w:val="-20"/>
                <w:sz w:val="20"/>
              </w:rPr>
              <w:object w:dxaOrig="2140" w:dyaOrig="580">
                <v:shape id="_x0000_i1054" type="#_x0000_t75" style="width:107.25pt;height:29.25pt" o:ole="">
                  <v:imagedata r:id="rId61" o:title=""/>
                </v:shape>
                <o:OLEObject Type="Embed" ProgID="Equation.DSMT4" ShapeID="_x0000_i1054" DrawAspect="Content" ObjectID="_1526722477" r:id="rId62"/>
              </w:object>
            </w:r>
            <w:r w:rsidR="00AE13FE">
              <w:rPr>
                <w:rFonts w:ascii="Times New Roman" w:hAnsi="Times New Roman"/>
                <w:sz w:val="20"/>
              </w:rPr>
              <w:t xml:space="preserve"> </w:t>
            </w:r>
            <w:r w:rsidR="00357579">
              <w:rPr>
                <w:rFonts w:ascii="Times New Roman" w:hAnsi="Times New Roman"/>
                <w:sz w:val="20"/>
              </w:rPr>
              <w:t xml:space="preserve">  or  </w:t>
            </w:r>
            <w:r w:rsidR="00357579" w:rsidRPr="00AE13FE">
              <w:rPr>
                <w:rFonts w:ascii="Times New Roman" w:hAnsi="Times New Roman"/>
                <w:position w:val="-20"/>
                <w:sz w:val="20"/>
              </w:rPr>
              <w:object w:dxaOrig="1460" w:dyaOrig="580">
                <v:shape id="_x0000_i1055" type="#_x0000_t75" style="width:72.75pt;height:29.25pt" o:ole="">
                  <v:imagedata r:id="rId63" o:title=""/>
                </v:shape>
                <o:OLEObject Type="Embed" ProgID="Equation.DSMT4" ShapeID="_x0000_i1055" DrawAspect="Content" ObjectID="_1526722478" r:id="rId64"/>
              </w:object>
            </w:r>
          </w:p>
        </w:tc>
      </w:tr>
      <w:tr w:rsidR="00AE13FE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If not M2 then M1 for (3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±14)(2</w:t>
            </w: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± 7)</w:t>
            </w:r>
          </w:p>
        </w:tc>
      </w:tr>
      <w:tr w:rsidR="00AE13FE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357579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357579">
              <w:rPr>
                <w:rFonts w:ascii="Times New Roman" w:hAnsi="Times New Roman"/>
                <w:position w:val="-22"/>
                <w:sz w:val="20"/>
              </w:rPr>
              <w:object w:dxaOrig="2540" w:dyaOrig="620">
                <v:shape id="_x0000_i1056" type="#_x0000_t75" style="width:127.5pt;height:30.75pt" o:ole="">
                  <v:imagedata r:id="rId65" o:title=""/>
                </v:shape>
                <o:OLEObject Type="Embed" ProgID="Equation.DSMT4" ShapeID="_x0000_i1056" DrawAspect="Content" ObjectID="_1526722479" r:id="rId66"/>
              </w:object>
            </w:r>
          </w:p>
        </w:tc>
      </w:tr>
      <w:tr w:rsidR="00AE13FE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= 3.5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Dependent on at least M1 Ignore negative root</w:t>
            </w:r>
          </w:p>
        </w:tc>
      </w:tr>
      <w:tr w:rsidR="00AE13FE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(Area =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M1 ft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 xml:space="preserve">Dependent on at least M1 and </w:t>
            </w:r>
            <w:r w:rsidRPr="00AE13FE">
              <w:rPr>
                <w:rFonts w:ascii="Times New Roman" w:eastAsiaTheme="minorHAnsi" w:hAnsi="Times New Roman"/>
                <w:i/>
                <w:sz w:val="20"/>
                <w:lang w:eastAsia="en-US"/>
              </w:rPr>
              <w:t>x</w:t>
            </w: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 xml:space="preserve"> &gt; 0</w:t>
            </w:r>
          </w:p>
        </w:tc>
      </w:tr>
      <w:tr w:rsidR="00AE13FE" w:rsidRPr="006901E0" w:rsidTr="00AE13FE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AE13FE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6 × ‘3.5’</w:t>
            </w:r>
            <w:r w:rsidRPr="00AE13FE">
              <w:rPr>
                <w:rFonts w:ascii="Times New Roman" w:hAnsi="Times New Roman"/>
                <w:bCs/>
                <w:sz w:val="20"/>
                <w:vertAlign w:val="superscript"/>
              </w:rPr>
              <w:t>2</w:t>
            </w:r>
            <w:r w:rsidRPr="00AE13FE">
              <w:rPr>
                <w:rFonts w:ascii="Times New Roman" w:hAnsi="Times New Roman"/>
                <w:bCs/>
                <w:sz w:val="20"/>
              </w:rPr>
              <w:t xml:space="preserve"> or (3 × ‘3.5’) × (2 × ‘3.5’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AE13FE" w:rsidRPr="006901E0" w:rsidTr="00AE13FE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73.5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hAnsi="Times New Roman"/>
                <w:bCs/>
                <w:sz w:val="20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E13FE">
              <w:rPr>
                <w:rFonts w:ascii="Times New Roman" w:eastAsiaTheme="minorHAnsi" w:hAnsi="Times New Roman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E13FE" w:rsidRPr="00AE13FE" w:rsidRDefault="00AE13FE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450D15" w:rsidRDefault="00450D15" w:rsidP="00AE13FE"/>
    <w:p w:rsidR="007E3C53" w:rsidRDefault="00450D15" w:rsidP="007E3C53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984"/>
        <w:gridCol w:w="851"/>
        <w:gridCol w:w="709"/>
        <w:gridCol w:w="850"/>
        <w:gridCol w:w="5265"/>
      </w:tblGrid>
      <w:tr w:rsidR="007E3C53" w:rsidRPr="006901E0" w:rsidTr="00F935BD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7E3C53" w:rsidRPr="006901E0" w:rsidTr="00F935B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6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450D15" w:rsidRDefault="007E3C53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180 − 77 − 39 </w:t>
            </w:r>
            <w:r w:rsidRPr="00450D15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2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Also accept 103−39</w:t>
            </w: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450D15" w:rsidRDefault="007E3C53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BAD</w:t>
            </w:r>
            <w:r w:rsidRPr="00450D15">
              <w:rPr>
                <w:rFonts w:ascii="Times New Roman" w:eastAsiaTheme="minorHAnsi" w:hAnsi="Times New Roman"/>
                <w:i/>
                <w:iCs/>
                <w:sz w:val="22"/>
                <w:szCs w:val="22"/>
                <w:lang w:eastAsia="en-US"/>
              </w:rPr>
              <w:t xml:space="preserve"> </w:t>
            </w:r>
            <w:r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=</w:t>
            </w:r>
            <w:r w:rsidRPr="00450D15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77</w:t>
            </w:r>
            <w:r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°</w:t>
            </w:r>
            <w:r w:rsidRPr="00450D15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</w:t>
            </w:r>
            <w:r w:rsidRPr="00450D15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and </w:t>
            </w: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ABD 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=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 39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°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  <w:r w:rsidRPr="00450D15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450D15" w:rsidRDefault="007E3C53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</w:pP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BA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" 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X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>"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=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 64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°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 where 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is on 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PA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181D9D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181D9D">
              <w:rPr>
                <w:rFonts w:ascii="Times New Roman" w:eastAsiaTheme="minorHAnsi" w:hAnsi="Times New Roman"/>
                <w:sz w:val="20"/>
                <w:lang w:eastAsia="en-US"/>
              </w:rPr>
              <w:t xml:space="preserve">M1 for </w:t>
            </w: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181D9D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BAD 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=</w:t>
            </w:r>
            <w:r w:rsidRPr="00181D9D">
              <w:rPr>
                <w:rFonts w:ascii="Times New Roman" w:eastAsiaTheme="minorHAnsi" w:hAnsi="Times New Roman"/>
                <w:sz w:val="20"/>
                <w:lang w:eastAsia="en-US"/>
              </w:rPr>
              <w:t xml:space="preserve"> 77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°</w:t>
            </w:r>
            <w:r w:rsidRPr="00181D9D"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  <w:r w:rsidRPr="00181D9D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or </w:t>
            </w: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181D9D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ABD </w:t>
            </w:r>
            <w:r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=</w:t>
            </w:r>
            <w:r w:rsidRPr="00181D9D">
              <w:rPr>
                <w:rFonts w:ascii="Times New Roman" w:eastAsiaTheme="minorHAnsi" w:hAnsi="Times New Roman"/>
                <w:sz w:val="20"/>
                <w:lang w:eastAsia="en-US"/>
              </w:rPr>
              <w:t xml:space="preserve"> 39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°</w:t>
            </w: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450D15" w:rsidRDefault="007E3C53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produced </w:t>
            </w:r>
            <w:r w:rsidRPr="00450D15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(angles may be stated or marked on diagram)</w:t>
            </w: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450D15" w:rsidRDefault="007E3C53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>a fully correct method to find angle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450D15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i/>
                <w:sz w:val="20"/>
              </w:rPr>
            </w:pPr>
            <w:r w:rsidRPr="00450D15">
              <w:rPr>
                <w:rFonts w:ascii="Times New Roman" w:hAnsi="Times New Roman"/>
                <w:bCs/>
                <w:i/>
                <w:sz w:val="20"/>
              </w:rPr>
              <w:t>ADB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Opposite angles in a cyclic quadrilateral add up to 180°</w:t>
            </w:r>
          </w:p>
        </w:tc>
      </w:tr>
      <w:tr w:rsidR="007E3C53" w:rsidRPr="006901E0" w:rsidTr="00F935BD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9B0C87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lternate segment theorem oe</w:t>
            </w:r>
          </w:p>
        </w:tc>
      </w:tr>
      <w:tr w:rsidR="007E3C53" w:rsidRPr="006901E0" w:rsidTr="00F935BD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64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cao</w:t>
            </w: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772D29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772D29">
              <w:rPr>
                <w:rFonts w:ascii="Times New Roman" w:hAnsi="Times New Roman"/>
                <w:bCs/>
                <w:sz w:val="20"/>
              </w:rPr>
              <w:t xml:space="preserve">41.5 </w:t>
            </w: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 xml:space="preserve">42.5 </w:t>
            </w: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 xml:space="preserve">24.5 </w:t>
            </w: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 xml:space="preserve">23.5 </w:t>
            </w: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>14.5</w:t>
            </w:r>
          </w:p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>13.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B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1B2C8C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7E3C53" w:rsidRPr="006901E0" w:rsidTr="00F935BD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7.5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A1 accept </w:t>
            </w:r>
            <w:r w:rsidRPr="00F675A6">
              <w:rPr>
                <w:rFonts w:ascii="Times New Roman" w:hAnsi="Times New Roman"/>
                <w:position w:val="-20"/>
                <w:sz w:val="20"/>
              </w:rPr>
              <w:object w:dxaOrig="300" w:dyaOrig="540">
                <v:shape id="_x0000_i1057" type="#_x0000_t75" style="width:15pt;height:27pt" o:ole="">
                  <v:imagedata r:id="rId67" o:title=""/>
                </v:shape>
                <o:OLEObject Type="Embed" ProgID="Equation.DSMT4" ShapeID="_x0000_i1057" DrawAspect="Content" ObjectID="_1526722480" r:id="rId68"/>
              </w:object>
            </w:r>
            <w:r>
              <w:rPr>
                <w:rFonts w:ascii="Times New Roman" w:hAnsi="Times New Roman"/>
                <w:sz w:val="20"/>
              </w:rPr>
              <w:t xml:space="preserve"> or 7.55 or </w:t>
            </w:r>
            <w:r w:rsidRPr="00F675A6">
              <w:rPr>
                <w:rFonts w:ascii="Times New Roman" w:hAnsi="Times New Roman"/>
                <w:position w:val="-6"/>
                <w:sz w:val="20"/>
              </w:rPr>
              <w:object w:dxaOrig="460" w:dyaOrig="380">
                <v:shape id="_x0000_i1058" type="#_x0000_t75" style="width:22.5pt;height:19.5pt" o:ole="">
                  <v:imagedata r:id="rId69" o:title=""/>
                </v:shape>
                <o:OLEObject Type="Embed" ProgID="Equation.DSMT4" ShapeID="_x0000_i1058" DrawAspect="Content" ObjectID="_1526722481" r:id="rId70"/>
              </w:object>
            </w:r>
            <w:r>
              <w:rPr>
                <w:rFonts w:ascii="Times New Roman" w:hAnsi="Times New Roman"/>
                <w:sz w:val="20"/>
              </w:rPr>
              <w:t xml:space="preserve">  (depending on M1)</w:t>
            </w: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 xml:space="preserve">NB. Answer </w:t>
            </w:r>
            <w:r>
              <w:rPr>
                <w:rFonts w:ascii="TimesNewRomanPS-BoldMT" w:eastAsiaTheme="minorHAnsi" w:hAnsi="TimesNewRomanPS-BoldMT" w:cs="TimesNewRomanPS-BoldMT"/>
                <w:b/>
                <w:bCs/>
                <w:sz w:val="20"/>
                <w:lang w:eastAsia="en-US"/>
              </w:rPr>
              <w:t xml:space="preserve">must </w:t>
            </w: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come from correct working</w:t>
            </w:r>
          </w:p>
        </w:tc>
      </w:tr>
    </w:tbl>
    <w:p w:rsidR="007E3C53" w:rsidRDefault="007E3C53"/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984"/>
        <w:gridCol w:w="851"/>
        <w:gridCol w:w="709"/>
        <w:gridCol w:w="850"/>
        <w:gridCol w:w="5265"/>
      </w:tblGrid>
      <w:tr w:rsidR="00450D15" w:rsidRPr="006901E0" w:rsidTr="00F935BD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450D15" w:rsidRPr="006901E0" w:rsidTr="00F935B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6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0763B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50D15" w:rsidRPr="00450D15" w:rsidRDefault="00450D15" w:rsidP="00450D15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180 − 77 − 39 </w:t>
            </w:r>
            <w:r w:rsidRPr="00450D15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181D9D" w:rsidP="00450D15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181D9D" w:rsidP="00450D15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2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450D15" w:rsidRPr="006901E0" w:rsidRDefault="00181D9D" w:rsidP="00450D15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Also accept 103−39</w:t>
            </w:r>
          </w:p>
        </w:tc>
      </w:tr>
      <w:tr w:rsidR="00450D15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0763B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50D15" w:rsidRPr="00450D15" w:rsidRDefault="00450D15" w:rsidP="00450D15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BAD</w:t>
            </w:r>
            <w:r w:rsidRPr="00450D15">
              <w:rPr>
                <w:rFonts w:ascii="Times New Roman" w:eastAsiaTheme="minorHAnsi" w:hAnsi="Times New Roman"/>
                <w:i/>
                <w:iCs/>
                <w:sz w:val="22"/>
                <w:szCs w:val="22"/>
                <w:lang w:eastAsia="en-US"/>
              </w:rPr>
              <w:t xml:space="preserve"> </w:t>
            </w:r>
            <w:r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=</w:t>
            </w:r>
            <w:r w:rsidRPr="00450D15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77</w:t>
            </w:r>
            <w:r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°</w:t>
            </w:r>
            <w:r w:rsidRPr="00450D15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</w:t>
            </w:r>
            <w:r w:rsidRPr="00450D15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and </w:t>
            </w: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ABD 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=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 39</w:t>
            </w:r>
            <w:r w:rsidR="00181D9D">
              <w:rPr>
                <w:rFonts w:ascii="Times New Roman" w:eastAsiaTheme="minorHAnsi" w:hAnsi="Times New Roman"/>
                <w:sz w:val="20"/>
                <w:lang w:eastAsia="en-US"/>
              </w:rPr>
              <w:t>°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  <w:r w:rsidRPr="00450D15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</w:tr>
      <w:tr w:rsidR="00450D15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0763B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50D15" w:rsidRPr="00450D15" w:rsidRDefault="00450D15" w:rsidP="00450D15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</w:pP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BA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" 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X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>"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=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 64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°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 where 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is on </w:t>
            </w:r>
            <w:r w:rsidRPr="00450D15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PA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0D15" w:rsidRPr="00181D9D" w:rsidRDefault="00181D9D" w:rsidP="00181D9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181D9D">
              <w:rPr>
                <w:rFonts w:ascii="Times New Roman" w:eastAsiaTheme="minorHAnsi" w:hAnsi="Times New Roman"/>
                <w:sz w:val="20"/>
                <w:lang w:eastAsia="en-US"/>
              </w:rPr>
              <w:t xml:space="preserve">M1 for </w:t>
            </w: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181D9D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BAD 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=</w:t>
            </w:r>
            <w:r w:rsidRPr="00181D9D">
              <w:rPr>
                <w:rFonts w:ascii="Times New Roman" w:eastAsiaTheme="minorHAnsi" w:hAnsi="Times New Roman"/>
                <w:sz w:val="20"/>
                <w:lang w:eastAsia="en-US"/>
              </w:rPr>
              <w:t xml:space="preserve"> 77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°</w:t>
            </w:r>
            <w:r w:rsidRPr="00181D9D">
              <w:rPr>
                <w:rFonts w:ascii="Times New Roman" w:eastAsiaTheme="minorHAnsi" w:hAnsi="Times New Roman"/>
                <w:sz w:val="20"/>
                <w:lang w:eastAsia="en-US"/>
              </w:rPr>
              <w:t xml:space="preserve"> </w:t>
            </w:r>
            <w:r w:rsidRPr="00181D9D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or </w:t>
            </w:r>
            <w:r>
              <w:rPr>
                <w:rFonts w:ascii="Symbol" w:eastAsiaTheme="minorHAnsi" w:hAnsi="Symbol" w:cs="Symbol"/>
                <w:sz w:val="22"/>
                <w:szCs w:val="22"/>
                <w:lang w:eastAsia="en-US"/>
              </w:rPr>
              <w:t></w:t>
            </w:r>
            <w:r w:rsidRPr="00181D9D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ABD </w:t>
            </w:r>
            <w:r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=</w:t>
            </w:r>
            <w:r w:rsidRPr="00181D9D">
              <w:rPr>
                <w:rFonts w:ascii="Times New Roman" w:eastAsiaTheme="minorHAnsi" w:hAnsi="Times New Roman"/>
                <w:sz w:val="20"/>
                <w:lang w:eastAsia="en-US"/>
              </w:rPr>
              <w:t xml:space="preserve"> 39</w:t>
            </w:r>
            <w:r>
              <w:rPr>
                <w:rFonts w:ascii="Times New Roman" w:eastAsiaTheme="minorHAnsi" w:hAnsi="Times New Roman"/>
                <w:sz w:val="20"/>
                <w:lang w:eastAsia="en-US"/>
              </w:rPr>
              <w:t>°</w:t>
            </w:r>
          </w:p>
        </w:tc>
      </w:tr>
      <w:tr w:rsidR="00450D15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0763B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50D15" w:rsidRPr="00450D15" w:rsidRDefault="00450D15" w:rsidP="00450D15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 xml:space="preserve">produced </w:t>
            </w:r>
            <w:r w:rsidRPr="00450D15"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0D15" w:rsidRPr="006901E0" w:rsidRDefault="00181D9D" w:rsidP="00450D15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(angles may be stated or marked on diagram)</w:t>
            </w:r>
          </w:p>
        </w:tc>
      </w:tr>
      <w:tr w:rsidR="00450D15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0763B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50D15" w:rsidRPr="00450D15" w:rsidRDefault="00450D15" w:rsidP="00450D15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450D15">
              <w:rPr>
                <w:rFonts w:ascii="Times New Roman" w:eastAsiaTheme="minorHAnsi" w:hAnsi="Times New Roman"/>
                <w:sz w:val="20"/>
                <w:lang w:eastAsia="en-US"/>
              </w:rPr>
              <w:t>a fully correct method to find angle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0D15" w:rsidRPr="006901E0" w:rsidRDefault="00450D15" w:rsidP="00450D15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450D15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0763B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450D15" w:rsidRDefault="00450D15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i/>
                <w:sz w:val="20"/>
              </w:rPr>
            </w:pPr>
            <w:r w:rsidRPr="00450D15">
              <w:rPr>
                <w:rFonts w:ascii="Times New Roman" w:hAnsi="Times New Roman"/>
                <w:bCs/>
                <w:i/>
                <w:sz w:val="20"/>
              </w:rPr>
              <w:t>ADB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181D9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0D15" w:rsidRPr="006901E0" w:rsidRDefault="00181D9D" w:rsidP="00181D9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Opposite angles in a cyclic quadrilateral add up to 180°</w:t>
            </w:r>
          </w:p>
        </w:tc>
      </w:tr>
      <w:tr w:rsidR="00450D15" w:rsidRPr="006901E0" w:rsidTr="00F935BD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0763B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9B0C87" w:rsidRDefault="00450D15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181D9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0D15" w:rsidRPr="006901E0" w:rsidRDefault="00181D9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lternate segment theorem oe</w:t>
            </w:r>
          </w:p>
        </w:tc>
      </w:tr>
      <w:tr w:rsidR="00450D15" w:rsidRPr="006901E0" w:rsidTr="00F935BD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0763B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181D9D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64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181D9D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181D9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0D15" w:rsidRPr="006901E0" w:rsidRDefault="00181D9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cao</w:t>
            </w:r>
          </w:p>
        </w:tc>
      </w:tr>
      <w:tr w:rsidR="00450D15" w:rsidRPr="006901E0" w:rsidTr="00F935BD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72D29" w:rsidRPr="00772D29" w:rsidRDefault="00772D29" w:rsidP="00772D29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772D29">
              <w:rPr>
                <w:rFonts w:ascii="Times New Roman" w:hAnsi="Times New Roman"/>
                <w:bCs/>
                <w:sz w:val="20"/>
              </w:rPr>
              <w:t xml:space="preserve">41.5 </w:t>
            </w: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 xml:space="preserve">42.5 </w:t>
            </w: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 xml:space="preserve">24.5 </w:t>
            </w: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 xml:space="preserve">23.5 </w:t>
            </w: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>14.5</w:t>
            </w:r>
          </w:p>
          <w:p w:rsidR="00450D15" w:rsidRPr="006901E0" w:rsidRDefault="00772D29" w:rsidP="00772D29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772D29">
              <w:rPr>
                <w:rFonts w:ascii="Times New Roman" w:hAnsi="Times New Roman"/>
                <w:b/>
                <w:bCs/>
                <w:sz w:val="20"/>
              </w:rPr>
              <w:t xml:space="preserve">or </w:t>
            </w:r>
            <w:r w:rsidRPr="00772D29">
              <w:rPr>
                <w:rFonts w:ascii="Times New Roman" w:hAnsi="Times New Roman"/>
                <w:bCs/>
                <w:sz w:val="20"/>
              </w:rPr>
              <w:t>13.5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50D15" w:rsidRPr="006901E0" w:rsidRDefault="00772D29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50D15" w:rsidRPr="006901E0" w:rsidRDefault="00772D29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B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450D15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1B2C8C" w:rsidRDefault="008F2F26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8F2F26">
              <w:rPr>
                <w:rFonts w:ascii="Times New Roman" w:hAnsi="Times New Roman"/>
                <w:bCs/>
                <w:position w:val="-22"/>
                <w:sz w:val="20"/>
              </w:rPr>
              <w:object w:dxaOrig="1400" w:dyaOrig="560">
                <v:shape id="_x0000_i1059" type="#_x0000_t75" style="width:69.75pt;height:27.75pt" o:ole="">
                  <v:imagedata r:id="rId71" o:title=""/>
                </v:shape>
                <o:OLEObject Type="Embed" ProgID="Equation.DSMT4" ShapeID="_x0000_i1059" DrawAspect="Content" ObjectID="_1526722482" r:id="rId72"/>
              </w:objec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50D15" w:rsidRPr="006901E0" w:rsidRDefault="00772D29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450D15" w:rsidRPr="006901E0" w:rsidTr="00772D29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50D15" w:rsidRPr="006901E0" w:rsidRDefault="00450D15" w:rsidP="00772D29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50D15" w:rsidRPr="006901E0" w:rsidRDefault="00450D15" w:rsidP="00772D2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7E3C53" w:rsidRDefault="007E3C53">
      <w:pPr>
        <w:spacing w:after="160" w:line="259" w:lineRule="auto"/>
      </w:pPr>
    </w:p>
    <w:p w:rsidR="007E3C53" w:rsidRDefault="007E3C53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984"/>
        <w:gridCol w:w="851"/>
        <w:gridCol w:w="709"/>
        <w:gridCol w:w="850"/>
        <w:gridCol w:w="5265"/>
      </w:tblGrid>
      <w:tr w:rsidR="007E3C53" w:rsidRPr="006901E0" w:rsidTr="00F935BD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7E3C53" w:rsidRPr="006901E0" w:rsidTr="00F935B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7E3C5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8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450D15" w:rsidRDefault="00A46B54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A46B54">
              <w:rPr>
                <w:rFonts w:ascii="Times New Roman" w:eastAsiaTheme="minorHAnsi" w:hAnsi="Times New Roman"/>
                <w:b/>
                <w:bCs/>
                <w:position w:val="-26"/>
                <w:sz w:val="20"/>
                <w:lang w:eastAsia="en-US"/>
              </w:rPr>
              <w:object w:dxaOrig="1359" w:dyaOrig="600">
                <v:shape id="_x0000_i1060" type="#_x0000_t75" style="width:67.5pt;height:30pt" o:ole="">
                  <v:imagedata r:id="rId73" o:title=""/>
                </v:shape>
                <o:OLEObject Type="Embed" ProgID="Equation.DSMT4" ShapeID="_x0000_i1060" DrawAspect="Content" ObjectID="_1526722483" r:id="rId74"/>
              </w:object>
            </w:r>
            <w:r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F935B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F935B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F935B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F935BD">
              <w:rPr>
                <w:rFonts w:ascii="Times New Roman" w:hAnsi="Times New Roman"/>
                <w:sz w:val="20"/>
              </w:rPr>
              <w:t>correct method for divsion</w:t>
            </w: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A46B54" w:rsidRDefault="00A46B54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Cs/>
                <w:sz w:val="20"/>
                <w:lang w:eastAsia="en-US"/>
              </w:rPr>
            </w:pPr>
            <w:r w:rsidRPr="00A46B54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(</w:t>
            </w:r>
            <w:r w:rsidRPr="00A46B54">
              <w:rPr>
                <w:rFonts w:ascii="Times New Roman" w:eastAsiaTheme="minorHAnsi" w:hAnsi="Times New Roman"/>
                <w:bCs/>
                <w:i/>
                <w:sz w:val="20"/>
                <w:lang w:eastAsia="en-US"/>
              </w:rPr>
              <w:t>x</w:t>
            </w:r>
            <w:r w:rsidRPr="00A46B54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 xml:space="preserve"> + 1)(</w:t>
            </w:r>
            <w:r w:rsidRPr="00A46B54">
              <w:rPr>
                <w:rFonts w:ascii="Times New Roman" w:eastAsiaTheme="minorHAnsi" w:hAnsi="Times New Roman"/>
                <w:bCs/>
                <w:i/>
                <w:sz w:val="20"/>
                <w:lang w:eastAsia="en-US"/>
              </w:rPr>
              <w:t>x</w:t>
            </w:r>
            <w:r w:rsidRPr="00A46B54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 xml:space="preserve"> – 1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F935B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F935BD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F935BD">
              <w:rPr>
                <w:rFonts w:ascii="Times New Roman" w:eastAsiaTheme="minorHAnsi" w:hAnsi="Times New Roman"/>
                <w:sz w:val="20"/>
                <w:lang w:eastAsia="en-US"/>
              </w:rPr>
              <w:t xml:space="preserve">correct factorisation of </w:t>
            </w:r>
            <w:r w:rsidRPr="00F935BD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x</w:t>
            </w:r>
            <w:r w:rsidRPr="00F935BD">
              <w:rPr>
                <w:rFonts w:ascii="Times New Roman" w:eastAsiaTheme="minorHAnsi" w:hAnsi="Times New Roman"/>
                <w:sz w:val="20"/>
                <w:vertAlign w:val="superscript"/>
                <w:lang w:eastAsia="en-US"/>
              </w:rPr>
              <w:t>2</w:t>
            </w:r>
            <w:r w:rsidRPr="00F935BD">
              <w:rPr>
                <w:rFonts w:ascii="Times New Roman" w:eastAsiaTheme="minorHAnsi" w:hAnsi="Times New Roman"/>
                <w:sz w:val="20"/>
                <w:lang w:eastAsia="en-US"/>
              </w:rPr>
              <w:t xml:space="preserve"> − 1</w:t>
            </w: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A46B54" w:rsidRDefault="00A46B54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Cs/>
                <w:sz w:val="20"/>
                <w:lang w:eastAsia="en-US"/>
              </w:rPr>
            </w:pPr>
            <w:proofErr w:type="spellStart"/>
            <w:r>
              <w:rPr>
                <w:rFonts w:ascii="Times New Roman" w:eastAsiaTheme="minorHAnsi" w:hAnsi="Times New Roman"/>
                <w:iCs/>
                <w:sz w:val="20"/>
                <w:lang w:eastAsia="en-US"/>
              </w:rPr>
              <w:t>eg</w:t>
            </w:r>
            <w:proofErr w:type="spellEnd"/>
            <w:r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  </w:t>
            </w:r>
            <w:r w:rsidRPr="00A46B54">
              <w:rPr>
                <w:rFonts w:ascii="Times New Roman" w:eastAsiaTheme="minorHAnsi" w:hAnsi="Times New Roman"/>
                <w:iCs/>
                <w:position w:val="-26"/>
                <w:sz w:val="20"/>
                <w:lang w:eastAsia="en-US"/>
              </w:rPr>
              <w:object w:dxaOrig="1480" w:dyaOrig="600">
                <v:shape id="_x0000_i1061" type="#_x0000_t75" style="width:73.5pt;height:30pt" o:ole="">
                  <v:imagedata r:id="rId75" o:title=""/>
                </v:shape>
                <o:OLEObject Type="Embed" ProgID="Equation.DSMT4" ShapeID="_x0000_i1061" DrawAspect="Content" ObjectID="_1526722484" r:id="rId76"/>
              </w:object>
            </w:r>
            <w:r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  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F935B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181D9D" w:rsidRDefault="00F935B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F935BD">
              <w:rPr>
                <w:rFonts w:ascii="Times New Roman" w:hAnsi="Times New Roman"/>
                <w:sz w:val="20"/>
              </w:rPr>
              <w:t>correct single fraction</w:t>
            </w: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0763B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450D15" w:rsidRDefault="007E3C53" w:rsidP="00F935B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A46B54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A46B54">
              <w:rPr>
                <w:rFonts w:ascii="Times New Roman" w:hAnsi="Times New Roman"/>
                <w:bCs/>
                <w:position w:val="-22"/>
                <w:sz w:val="20"/>
              </w:rPr>
              <w:object w:dxaOrig="460" w:dyaOrig="560">
                <v:shape id="_x0000_i1062" type="#_x0000_t75" style="width:22.5pt;height:27.75pt" o:ole="">
                  <v:imagedata r:id="rId77" o:title=""/>
                </v:shape>
                <o:OLEObject Type="Embed" ProgID="Equation.DSMT4" ShapeID="_x0000_i1062" DrawAspect="Content" ObjectID="_1526722485" r:id="rId78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A46B54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F935BD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7E3C53" w:rsidRPr="006901E0" w:rsidTr="00F935BD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19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A46B54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A46B54">
              <w:rPr>
                <w:rFonts w:ascii="Times New Roman" w:hAnsi="Times New Roman"/>
                <w:bCs/>
                <w:sz w:val="20"/>
              </w:rPr>
              <w:t xml:space="preserve">130 </w:t>
            </w:r>
            <w:r w:rsidR="00D23DF0">
              <w:rPr>
                <w:rFonts w:ascii="Times New Roman" w:hAnsi="Times New Roman"/>
                <w:bCs/>
                <w:sz w:val="20"/>
              </w:rPr>
              <w:t xml:space="preserve">= </w:t>
            </w:r>
            <w:r w:rsidR="00D23DF0" w:rsidRPr="00F46CCF">
              <w:rPr>
                <w:rFonts w:ascii="Times New Roman" w:hAnsi="Times New Roman"/>
                <w:bCs/>
                <w:i/>
                <w:sz w:val="20"/>
              </w:rPr>
              <w:t>π</w:t>
            </w:r>
            <w:r w:rsidR="00D23DF0">
              <w:rPr>
                <w:rFonts w:ascii="Times New Roman" w:hAnsi="Times New Roman"/>
                <w:bCs/>
                <w:sz w:val="20"/>
              </w:rPr>
              <w:t xml:space="preserve"> ×</w:t>
            </w:r>
            <w:r w:rsidRPr="00A46B54">
              <w:rPr>
                <w:rFonts w:ascii="Times New Roman" w:hAnsi="Times New Roman"/>
                <w:bCs/>
                <w:sz w:val="20"/>
              </w:rPr>
              <w:t xml:space="preserve"> 4.5</w:t>
            </w:r>
            <w:r w:rsidR="00D23DF0">
              <w:rPr>
                <w:rFonts w:ascii="Times New Roman" w:hAnsi="Times New Roman"/>
                <w:bCs/>
                <w:sz w:val="20"/>
              </w:rPr>
              <w:t xml:space="preserve"> ×</w:t>
            </w:r>
            <w:r w:rsidRPr="00A46B54"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A46B54">
              <w:rPr>
                <w:rFonts w:ascii="Times New Roman" w:hAnsi="Times New Roman"/>
                <w:bCs/>
                <w:i/>
                <w:iCs/>
                <w:sz w:val="20"/>
              </w:rPr>
              <w:t>l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7E3C53" w:rsidRPr="006901E0" w:rsidRDefault="00F935BD" w:rsidP="00F935B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7E3C53" w:rsidRPr="006901E0" w:rsidRDefault="00D23DF0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E3C53" w:rsidRPr="006901E0" w:rsidRDefault="007E3C53" w:rsidP="00F935B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D23DF0" w:rsidRPr="006901E0" w:rsidTr="00F935B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D23DF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i/>
                <w:sz w:val="20"/>
              </w:rPr>
            </w:pPr>
            <w:r>
              <w:rPr>
                <w:rFonts w:ascii="Times New Roman" w:hAnsi="Times New Roman"/>
                <w:bCs/>
                <w:i/>
                <w:sz w:val="20"/>
              </w:rPr>
              <w:t xml:space="preserve">l = </w:t>
            </w:r>
            <w:r w:rsidRPr="00D23DF0">
              <w:rPr>
                <w:rFonts w:ascii="Times New Roman" w:hAnsi="Times New Roman"/>
                <w:bCs/>
                <w:i/>
                <w:position w:val="-22"/>
                <w:sz w:val="20"/>
              </w:rPr>
              <w:object w:dxaOrig="480" w:dyaOrig="560">
                <v:shape id="_x0000_i1063" type="#_x0000_t75" style="width:24pt;height:27.75pt" o:ole="">
                  <v:imagedata r:id="rId79" o:title=""/>
                </v:shape>
                <o:OLEObject Type="Embed" ProgID="Equation.DSMT4" ShapeID="_x0000_i1063" DrawAspect="Content" ObjectID="_1526722486" r:id="rId80"/>
              </w:object>
            </w:r>
            <w:r>
              <w:rPr>
                <w:rFonts w:ascii="Times New Roman" w:hAnsi="Times New Roman"/>
                <w:bCs/>
                <w:i/>
                <w:sz w:val="20"/>
              </w:rPr>
              <w:t xml:space="preserve"> </w:t>
            </w:r>
            <w:r w:rsidRPr="00D23DF0">
              <w:rPr>
                <w:rFonts w:ascii="Times New Roman" w:hAnsi="Times New Roman"/>
                <w:bCs/>
                <w:sz w:val="20"/>
              </w:rPr>
              <w:t>or</w: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D23DF0">
              <w:rPr>
                <w:rFonts w:ascii="Times New Roman" w:hAnsi="Times New Roman"/>
                <w:bCs/>
                <w:i/>
                <w:sz w:val="20"/>
              </w:rPr>
              <w:t>l</w:t>
            </w:r>
            <w:r>
              <w:rPr>
                <w:rFonts w:ascii="Times New Roman" w:hAnsi="Times New Roman"/>
                <w:bCs/>
                <w:i/>
                <w:sz w:val="20"/>
              </w:rPr>
              <w:t xml:space="preserve"> </w:t>
            </w:r>
            <w:r w:rsidRPr="00D23DF0">
              <w:rPr>
                <w:rFonts w:ascii="Times New Roman" w:hAnsi="Times New Roman"/>
                <w:bCs/>
                <w:sz w:val="20"/>
              </w:rPr>
              <w:t xml:space="preserve">= </w:t>
            </w:r>
            <w:r>
              <w:rPr>
                <w:rFonts w:ascii="Times New Roman" w:hAnsi="Times New Roman"/>
                <w:bCs/>
                <w:sz w:val="20"/>
              </w:rPr>
              <w:t>9.1956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23DF0">
              <w:rPr>
                <w:rFonts w:ascii="Times New Roman" w:hAnsi="Times New Roman"/>
                <w:sz w:val="20"/>
              </w:rPr>
              <w:t>For exact expression or answer which rounds to 9.2</w:t>
            </w:r>
          </w:p>
        </w:tc>
      </w:tr>
      <w:tr w:rsidR="00D23DF0" w:rsidRPr="006901E0" w:rsidTr="00543B76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proofErr w:type="gramStart"/>
            <w:r w:rsidRPr="00D23DF0">
              <w:rPr>
                <w:rFonts w:ascii="Times New Roman" w:hAnsi="Times New Roman"/>
                <w:bCs/>
                <w:sz w:val="20"/>
              </w:rPr>
              <w:t>sin</w:t>
            </w:r>
            <w:proofErr w:type="gramEnd"/>
            <w:r w:rsidRPr="00D23DF0">
              <w:rPr>
                <w:rFonts w:ascii="Times New Roman" w:hAnsi="Times New Roman"/>
                <w:bCs/>
                <w:sz w:val="20"/>
              </w:rPr>
              <w:t xml:space="preserve"> (</w:t>
            </w:r>
            <w:r w:rsidRPr="00D23DF0">
              <w:rPr>
                <w:rFonts w:ascii="Times New Roman" w:hAnsi="Times New Roman"/>
                <w:bCs/>
                <w:i/>
                <w:iCs/>
                <w:sz w:val="20"/>
              </w:rPr>
              <w:t>AVO</w:t>
            </w:r>
            <w:r w:rsidRPr="00D23DF0">
              <w:rPr>
                <w:rFonts w:ascii="Times New Roman" w:hAnsi="Times New Roman"/>
                <w:bCs/>
                <w:sz w:val="20"/>
              </w:rPr>
              <w:t xml:space="preserve">) = </w:t>
            </w:r>
            <w:r w:rsidRPr="00D23DF0">
              <w:rPr>
                <w:rFonts w:ascii="Times New Roman" w:hAnsi="Times New Roman"/>
                <w:bCs/>
                <w:position w:val="-22"/>
                <w:sz w:val="20"/>
              </w:rPr>
              <w:object w:dxaOrig="520" w:dyaOrig="560">
                <v:shape id="_x0000_i1064" type="#_x0000_t75" style="width:26.25pt;height:27.75pt" o:ole="">
                  <v:imagedata r:id="rId81" o:title=""/>
                </v:shape>
                <o:OLEObject Type="Embed" ProgID="Equation.DSMT4" ShapeID="_x0000_i1064" DrawAspect="Content" ObjectID="_1526722487" r:id="rId82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Pr="00D23DF0">
              <w:rPr>
                <w:rFonts w:ascii="Times New Roman" w:hAnsi="Times New Roman"/>
                <w:bCs/>
                <w:sz w:val="20"/>
              </w:rPr>
              <w:t>(= 0.489..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23DF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23DF0">
              <w:rPr>
                <w:rFonts w:ascii="Times New Roman" w:hAnsi="Times New Roman"/>
                <w:sz w:val="20"/>
              </w:rPr>
              <w:t xml:space="preserve">For a correct expression for sin </w:t>
            </w:r>
            <w:r w:rsidRPr="00D23DF0">
              <w:rPr>
                <w:rFonts w:ascii="Times New Roman" w:hAnsi="Times New Roman"/>
                <w:i/>
                <w:iCs/>
                <w:sz w:val="20"/>
              </w:rPr>
              <w:t xml:space="preserve">AVO </w:t>
            </w:r>
            <w:r w:rsidRPr="00D23DF0">
              <w:rPr>
                <w:rFonts w:ascii="Times New Roman" w:hAnsi="Times New Roman"/>
                <w:sz w:val="20"/>
              </w:rPr>
              <w:t xml:space="preserve">or cos </w:t>
            </w:r>
            <w:r w:rsidRPr="00D23DF0">
              <w:rPr>
                <w:rFonts w:ascii="Times New Roman" w:hAnsi="Times New Roman"/>
                <w:i/>
                <w:sz w:val="20"/>
              </w:rPr>
              <w:t>AVB</w:t>
            </w:r>
          </w:p>
          <w:p w:rsidR="00D23DF0" w:rsidRPr="00D23DF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23DF0">
              <w:rPr>
                <w:rFonts w:ascii="Times New Roman" w:hAnsi="Times New Roman"/>
                <w:sz w:val="20"/>
              </w:rPr>
              <w:t>cos (</w:t>
            </w:r>
            <w:r w:rsidRPr="00D23DF0">
              <w:rPr>
                <w:rFonts w:ascii="Times New Roman" w:hAnsi="Times New Roman"/>
                <w:i/>
                <w:iCs/>
                <w:sz w:val="20"/>
              </w:rPr>
              <w:t>AVB</w:t>
            </w:r>
            <w:r w:rsidRPr="00D23DF0">
              <w:rPr>
                <w:rFonts w:ascii="Times New Roman" w:hAnsi="Times New Roman"/>
                <w:sz w:val="20"/>
              </w:rPr>
              <w:t>) = (“9.2”</w:t>
            </w:r>
            <w:r w:rsidRPr="00D23DF0">
              <w:rPr>
                <w:rFonts w:ascii="Times New Roman" w:hAnsi="Times New Roman"/>
                <w:sz w:val="20"/>
                <w:vertAlign w:val="superscript"/>
              </w:rPr>
              <w:t>2</w:t>
            </w:r>
            <w:r w:rsidRPr="00D23DF0">
              <w:rPr>
                <w:rFonts w:ascii="Times New Roman" w:hAnsi="Times New Roman"/>
                <w:sz w:val="20"/>
              </w:rPr>
              <w:t xml:space="preserve"> + “9.2”</w:t>
            </w:r>
            <w:r w:rsidRPr="00D23DF0">
              <w:rPr>
                <w:rFonts w:ascii="Times New Roman" w:hAnsi="Times New Roman"/>
                <w:sz w:val="20"/>
                <w:vertAlign w:val="superscript"/>
              </w:rPr>
              <w:t>2</w:t>
            </w:r>
            <w:r w:rsidRPr="00D23DF0">
              <w:rPr>
                <w:rFonts w:ascii="Times New Roman" w:hAnsi="Times New Roman"/>
                <w:sz w:val="20"/>
              </w:rPr>
              <w:t xml:space="preserve"> – 9</w:t>
            </w:r>
            <w:r w:rsidRPr="00DA2331">
              <w:rPr>
                <w:rFonts w:ascii="Times New Roman" w:hAnsi="Times New Roman"/>
                <w:sz w:val="20"/>
                <w:vertAlign w:val="superscript"/>
              </w:rPr>
              <w:t>2</w:t>
            </w:r>
            <w:r w:rsidRPr="00D23DF0">
              <w:rPr>
                <w:rFonts w:ascii="Times New Roman" w:hAnsi="Times New Roman"/>
                <w:sz w:val="20"/>
              </w:rPr>
              <w:t>)/(2 × “9.2” × “9.2”)</w:t>
            </w:r>
          </w:p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23DF0">
              <w:rPr>
                <w:rFonts w:ascii="Times New Roman" w:hAnsi="Times New Roman"/>
                <w:sz w:val="20"/>
              </w:rPr>
              <w:t>(=0.521...)</w:t>
            </w:r>
          </w:p>
        </w:tc>
      </w:tr>
      <w:tr w:rsidR="00D23DF0" w:rsidRPr="006901E0" w:rsidTr="00A00796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58.6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D23DF0">
              <w:rPr>
                <w:rFonts w:ascii="Times New Roman" w:hAnsi="Times New Roman"/>
                <w:sz w:val="20"/>
              </w:rPr>
              <w:t>awrt 58.6</w:t>
            </w:r>
          </w:p>
        </w:tc>
      </w:tr>
      <w:tr w:rsidR="00D23DF0" w:rsidRPr="006901E0" w:rsidTr="009F5EA7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0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7E3C53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7E3C53">
              <w:rPr>
                <w:rFonts w:ascii="Times New Roman" w:hAnsi="Times New Roman"/>
                <w:b/>
                <w:sz w:val="20"/>
              </w:rPr>
              <w:t>ai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9F5EA7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(0, 5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9F5EA7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23DF0" w:rsidRDefault="00D23DF0" w:rsidP="00D23DF0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</w:tr>
      <w:tr w:rsidR="00D23DF0" w:rsidRPr="006901E0" w:rsidTr="009F5EA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7E3C53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7E3C53">
              <w:rPr>
                <w:rFonts w:ascii="Times New Roman" w:hAnsi="Times New Roman"/>
                <w:b/>
                <w:sz w:val="20"/>
              </w:rPr>
              <w:t>aii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9F5EA7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(3, 10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9F5EA7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23DF0" w:rsidRDefault="00D23DF0" w:rsidP="00D23DF0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</w:tr>
      <w:tr w:rsidR="00D23DF0" w:rsidRPr="006901E0" w:rsidTr="009F5EA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7E3C53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7E3C53">
              <w:rPr>
                <w:rFonts w:ascii="Times New Roman" w:hAnsi="Times New Roman"/>
                <w:b/>
                <w:sz w:val="20"/>
              </w:rPr>
              <w:t>aiii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9F5EA7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NewRomanPSMT" w:eastAsiaTheme="minorHAnsi" w:hAnsi="TimesNewRomanPSMT" w:cs="TimesNewRomanPSMT"/>
                <w:sz w:val="20"/>
                <w:lang w:eastAsia="en-US"/>
              </w:rPr>
              <w:t>(1, 5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9F5EA7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23DF0" w:rsidRDefault="00D23DF0" w:rsidP="00D23DF0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</w:tr>
      <w:tr w:rsidR="00D23DF0" w:rsidRPr="006901E0" w:rsidTr="009F5EA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7E3C53" w:rsidRDefault="00D23DF0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  <w:r w:rsidRPr="007E3C53">
              <w:rPr>
                <w:rFonts w:ascii="Times New Roman" w:hAnsi="Times New Roman"/>
                <w:b/>
                <w:sz w:val="20"/>
              </w:rPr>
              <w:t>b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D23DF0" w:rsidP="00D23DF0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D23DF0" w:rsidRPr="006901E0" w:rsidRDefault="009F5EA7" w:rsidP="00D23D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translation</w:t>
            </w:r>
            <w:r w:rsidRPr="009F5EA7">
              <w:rPr>
                <w:rFonts w:ascii="Times New Roman" w:hAnsi="Times New Roman"/>
                <w:bCs/>
                <w:position w:val="-26"/>
                <w:sz w:val="20"/>
              </w:rPr>
              <w:object w:dxaOrig="480" w:dyaOrig="620">
                <v:shape id="_x0000_i1065" type="#_x0000_t75" style="width:24pt;height:30.75pt" o:ole="">
                  <v:imagedata r:id="rId83" o:title=""/>
                </v:shape>
                <o:OLEObject Type="Embed" ProgID="Equation.DSMT4" ShapeID="_x0000_i1065" DrawAspect="Content" ObjectID="_1526722488" r:id="rId84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D23DF0" w:rsidRPr="006901E0" w:rsidRDefault="00D23DF0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D23DF0" w:rsidRPr="006901E0" w:rsidRDefault="00D23DF0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D23DF0" w:rsidRPr="006901E0" w:rsidRDefault="009F5EA7" w:rsidP="009F5EA7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23DF0" w:rsidRDefault="00D23DF0" w:rsidP="00D23DF0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20"/>
                <w:lang w:eastAsia="en-US"/>
              </w:rPr>
            </w:pPr>
          </w:p>
        </w:tc>
      </w:tr>
    </w:tbl>
    <w:p w:rsidR="00450D15" w:rsidRDefault="00450D15">
      <w:pPr>
        <w:spacing w:after="160" w:line="259" w:lineRule="auto"/>
      </w:pPr>
    </w:p>
    <w:p w:rsidR="00416D49" w:rsidRDefault="00416D49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984"/>
        <w:gridCol w:w="851"/>
        <w:gridCol w:w="709"/>
        <w:gridCol w:w="850"/>
        <w:gridCol w:w="5265"/>
      </w:tblGrid>
      <w:tr w:rsidR="00416D49" w:rsidRPr="006901E0" w:rsidTr="004C4D3D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416D49" w:rsidRPr="006901E0" w:rsidTr="004C4D3D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1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0763B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16D49" w:rsidRPr="009467E3" w:rsidRDefault="009467E3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9467E3">
              <w:rPr>
                <w:rFonts w:ascii="Times New Roman" w:eastAsiaTheme="minorHAnsi" w:hAnsi="Times New Roman"/>
                <w:b/>
                <w:bCs/>
                <w:position w:val="-24"/>
                <w:sz w:val="20"/>
                <w:lang w:eastAsia="en-US"/>
              </w:rPr>
              <w:object w:dxaOrig="499" w:dyaOrig="580">
                <v:shape id="_x0000_i1066" type="#_x0000_t75" style="width:24.75pt;height:29.25pt" o:ole="">
                  <v:imagedata r:id="rId85" o:title=""/>
                </v:shape>
                <o:OLEObject Type="Embed" ProgID="Equation.DSMT4" ShapeID="_x0000_i1066" DrawAspect="Content" ObjectID="_1526722489" r:id="rId86"/>
              </w:object>
            </w:r>
            <w:r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</w:t>
            </w:r>
            <w:r w:rsidRPr="009467E3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= 2</w:t>
            </w:r>
            <w:r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× </w:t>
            </w:r>
            <w:r w:rsidRPr="009467E3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8</w:t>
            </w:r>
            <w:r w:rsidRPr="009467E3">
              <w:rPr>
                <w:rFonts w:ascii="Times New Roman" w:eastAsiaTheme="minorHAnsi" w:hAnsi="Times New Roman"/>
                <w:bCs/>
                <w:i/>
                <w:sz w:val="20"/>
                <w:lang w:eastAsia="en-US"/>
              </w:rPr>
              <w:t>x</w:t>
            </w:r>
            <w:r>
              <w:rPr>
                <w:rFonts w:ascii="Times New Roman" w:eastAsiaTheme="minorHAnsi" w:hAnsi="Times New Roman"/>
                <w:bCs/>
                <w:sz w:val="20"/>
                <w:lang w:eastAsia="en-US"/>
              </w:rPr>
              <w:t xml:space="preserve"> – 2</w:t>
            </w:r>
            <w:r w:rsidRPr="009467E3">
              <w:rPr>
                <w:rFonts w:ascii="Times New Roman" w:eastAsiaTheme="minorHAnsi" w:hAnsi="Times New Roman"/>
                <w:bCs/>
                <w:i/>
                <w:sz w:val="20"/>
                <w:lang w:eastAsia="en-US"/>
              </w:rPr>
              <w:t>x</w:t>
            </w:r>
            <w:r w:rsidRPr="009467E3">
              <w:rPr>
                <w:rFonts w:ascii="Times New Roman" w:eastAsiaTheme="minorHAnsi" w:hAnsi="Times New Roman"/>
                <w:bCs/>
                <w:sz w:val="20"/>
                <w:vertAlign w:val="superscript"/>
                <w:lang w:eastAsia="en-US"/>
              </w:rPr>
              <w:t>−2</w:t>
            </w:r>
            <w:r>
              <w:rPr>
                <w:rFonts w:ascii="Times New Roman" w:eastAsiaTheme="minorHAnsi" w:hAnsi="Times New Roman"/>
                <w:bCs/>
                <w:sz w:val="20"/>
                <w:lang w:eastAsia="en-US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617583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617583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2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416D49" w:rsidRPr="006901E0" w:rsidRDefault="00617583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(M1 for one term differentiated correctly)</w:t>
            </w:r>
          </w:p>
        </w:tc>
      </w:tr>
      <w:tr w:rsidR="00416D49" w:rsidRPr="006901E0" w:rsidTr="004C4D3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0763B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16D49" w:rsidRPr="00433811" w:rsidRDefault="00433811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</w:pPr>
            <w:r w:rsidRPr="009467E3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2</w:t>
            </w:r>
            <w:r>
              <w:rPr>
                <w:rFonts w:ascii="Times New Roman" w:eastAsiaTheme="minorHAnsi" w:hAnsi="Times New Roman"/>
                <w:b/>
                <w:bCs/>
                <w:sz w:val="20"/>
                <w:lang w:eastAsia="en-US"/>
              </w:rPr>
              <w:t xml:space="preserve"> × </w:t>
            </w:r>
            <w:r w:rsidRPr="009467E3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8</w:t>
            </w:r>
            <w:r w:rsidRPr="009467E3">
              <w:rPr>
                <w:rFonts w:ascii="Times New Roman" w:eastAsiaTheme="minorHAnsi" w:hAnsi="Times New Roman"/>
                <w:bCs/>
                <w:i/>
                <w:sz w:val="20"/>
                <w:lang w:eastAsia="en-US"/>
              </w:rPr>
              <w:t>x</w:t>
            </w:r>
            <w:r>
              <w:rPr>
                <w:rFonts w:ascii="Times New Roman" w:eastAsiaTheme="minorHAnsi" w:hAnsi="Times New Roman"/>
                <w:bCs/>
                <w:sz w:val="20"/>
                <w:lang w:eastAsia="en-US"/>
              </w:rPr>
              <w:t xml:space="preserve"> – 2</w:t>
            </w:r>
            <w:r w:rsidRPr="009467E3">
              <w:rPr>
                <w:rFonts w:ascii="Times New Roman" w:eastAsiaTheme="minorHAnsi" w:hAnsi="Times New Roman"/>
                <w:bCs/>
                <w:i/>
                <w:sz w:val="20"/>
                <w:lang w:eastAsia="en-US"/>
              </w:rPr>
              <w:t>x</w:t>
            </w:r>
            <w:r w:rsidRPr="009467E3">
              <w:rPr>
                <w:rFonts w:ascii="Times New Roman" w:eastAsiaTheme="minorHAnsi" w:hAnsi="Times New Roman"/>
                <w:bCs/>
                <w:sz w:val="20"/>
                <w:vertAlign w:val="superscript"/>
                <w:lang w:eastAsia="en-US"/>
              </w:rPr>
              <w:t>−2</w:t>
            </w:r>
            <w:r>
              <w:rPr>
                <w:rFonts w:ascii="Times New Roman" w:eastAsiaTheme="minorHAnsi" w:hAnsi="Times New Roman"/>
                <w:bCs/>
                <w:sz w:val="20"/>
                <w:lang w:eastAsia="en-US"/>
              </w:rPr>
              <w:t xml:space="preserve"> = 0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617583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16D49" w:rsidRPr="006901E0" w:rsidRDefault="00617583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 New Roman" w:eastAsiaTheme="minorHAnsi" w:hAnsi="Times New Roman"/>
                <w:sz w:val="20"/>
                <w:lang w:eastAsia="en-US"/>
              </w:rPr>
              <w:t>dep on M1</w:t>
            </w:r>
          </w:p>
        </w:tc>
      </w:tr>
      <w:tr w:rsidR="00416D49" w:rsidRPr="006901E0" w:rsidTr="004C4D3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0763B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16D49" w:rsidRPr="00433811" w:rsidRDefault="00433811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</w:pPr>
            <w:r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x </w:t>
            </w:r>
            <w:r w:rsidRPr="00433811">
              <w:rPr>
                <w:rFonts w:ascii="Times New Roman" w:eastAsiaTheme="minorHAnsi" w:hAnsi="Times New Roman"/>
                <w:iCs/>
                <w:sz w:val="20"/>
                <w:lang w:eastAsia="en-US"/>
              </w:rPr>
              <w:t>=</w:t>
            </w:r>
            <w:r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 </w:t>
            </w:r>
            <w:r w:rsidR="00124157" w:rsidRPr="00124157">
              <w:rPr>
                <w:rFonts w:ascii="Times New Roman" w:eastAsiaTheme="minorHAnsi" w:hAnsi="Times New Roman"/>
                <w:iCs/>
                <w:position w:val="-22"/>
                <w:sz w:val="20"/>
                <w:lang w:eastAsia="en-US"/>
              </w:rPr>
              <w:object w:dxaOrig="200" w:dyaOrig="560">
                <v:shape id="_x0000_i1067" type="#_x0000_t75" style="width:9.75pt;height:27.75pt" o:ole="">
                  <v:imagedata r:id="rId87" o:title=""/>
                </v:shape>
                <o:OLEObject Type="Embed" ProgID="Equation.DSMT4" ShapeID="_x0000_i1067" DrawAspect="Content" ObjectID="_1526722490" r:id="rId88"/>
              </w:object>
            </w:r>
            <w:r w:rsidR="00124157"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   or  </w:t>
            </w:r>
            <w:r w:rsidR="00124157" w:rsidRPr="00124157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x</w:t>
            </w:r>
            <w:r w:rsidR="00124157"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 = 0.5 oe</w:t>
            </w:r>
            <w:r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 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617583" w:rsidP="0061758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16D49" w:rsidRPr="00181D9D" w:rsidRDefault="00416D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617583" w:rsidRPr="006901E0" w:rsidTr="004C4D3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7583" w:rsidRPr="006901E0" w:rsidRDefault="00617583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7583" w:rsidRPr="000763B0" w:rsidRDefault="00617583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617583" w:rsidRDefault="00617583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7583" w:rsidRDefault="00617583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(0.5, 6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7583" w:rsidRDefault="00617583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617583" w:rsidRPr="006901E0" w:rsidRDefault="00617583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617583" w:rsidRDefault="00617583" w:rsidP="0061758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617583" w:rsidRPr="00181D9D" w:rsidRDefault="00617583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416D49" w:rsidRPr="006901E0" w:rsidTr="004C4D3D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C32E7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C32E7A">
              <w:rPr>
                <w:rFonts w:ascii="Times New Roman" w:hAnsi="Times New Roman"/>
                <w:bCs/>
                <w:position w:val="-6"/>
                <w:sz w:val="20"/>
              </w:rPr>
              <w:object w:dxaOrig="1700" w:dyaOrig="400">
                <v:shape id="_x0000_i1068" type="#_x0000_t75" style="width:85.5pt;height:20.25pt" o:ole="">
                  <v:imagedata r:id="rId89" o:title=""/>
                </v:shape>
                <o:OLEObject Type="Embed" ProgID="Equation.DSMT4" ShapeID="_x0000_i1068" DrawAspect="Content" ObjectID="_1526722491" r:id="rId90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16D49" w:rsidRPr="006901E0" w:rsidRDefault="003B40E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16D49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416D49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3B40EC">
              <w:rPr>
                <w:rFonts w:ascii="Times New Roman" w:hAnsi="Times New Roman"/>
                <w:sz w:val="20"/>
              </w:rPr>
              <w:t xml:space="preserve">may be fully or partially in terms of </w:t>
            </w:r>
            <w:r w:rsidRPr="003B40EC">
              <w:rPr>
                <w:rFonts w:ascii="Times New Roman" w:hAnsi="Times New Roman"/>
                <w:b/>
                <w:bCs/>
                <w:sz w:val="20"/>
              </w:rPr>
              <w:t xml:space="preserve">a </w:t>
            </w:r>
            <w:r w:rsidRPr="003B40EC">
              <w:rPr>
                <w:rFonts w:ascii="Times New Roman" w:hAnsi="Times New Roman"/>
                <w:sz w:val="20"/>
              </w:rPr>
              <w:t xml:space="preserve">and/or </w:t>
            </w:r>
            <w:r w:rsidRPr="003B40EC">
              <w:rPr>
                <w:rFonts w:ascii="Times New Roman" w:hAnsi="Times New Roman"/>
                <w:b/>
                <w:bCs/>
                <w:sz w:val="20"/>
              </w:rPr>
              <w:t>b</w:t>
            </w:r>
          </w:p>
        </w:tc>
      </w:tr>
      <w:tr w:rsidR="00416D49" w:rsidRPr="006901E0" w:rsidTr="004C4D3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1B2C8C" w:rsidRDefault="00C32E7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 xml:space="preserve">eg. </w:t>
            </w:r>
            <w:r w:rsidRPr="00C32E7A">
              <w:rPr>
                <w:rFonts w:ascii="Times New Roman" w:hAnsi="Times New Roman"/>
                <w:bCs/>
                <w:position w:val="-22"/>
                <w:sz w:val="20"/>
              </w:rPr>
              <w:object w:dxaOrig="2500" w:dyaOrig="680">
                <v:shape id="_x0000_i1069" type="#_x0000_t75" style="width:124.5pt;height:34.5pt" o:ole="">
                  <v:imagedata r:id="rId91" o:title=""/>
                </v:shape>
                <o:OLEObject Type="Embed" ProgID="Equation.DSMT4" ShapeID="_x0000_i1069" DrawAspect="Content" ObjectID="_1526722492" r:id="rId92"/>
              </w:objec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16D49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>
              <w:rPr>
                <w:rFonts w:ascii="Times New Roman" w:eastAsiaTheme="minorHAnsi" w:hAnsi="Times New Roman"/>
                <w:sz w:val="20"/>
                <w:lang w:eastAsia="en-US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6D49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3B40EC">
              <w:rPr>
                <w:rFonts w:ascii="Times New Roman" w:hAnsi="Times New Roman"/>
                <w:sz w:val="20"/>
              </w:rPr>
              <w:t>correct use of ratio</w:t>
            </w:r>
          </w:p>
        </w:tc>
      </w:tr>
      <w:tr w:rsidR="00416D49" w:rsidRPr="006901E0" w:rsidTr="004C4D3D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C32E7A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C32E7A">
              <w:rPr>
                <w:rFonts w:ascii="Times New Roman" w:hAnsi="Times New Roman"/>
                <w:bCs/>
                <w:position w:val="-6"/>
                <w:sz w:val="20"/>
              </w:rPr>
              <w:object w:dxaOrig="1180" w:dyaOrig="400">
                <v:shape id="_x0000_i1070" type="#_x0000_t75" style="width:58.5pt;height:20.25pt" o:ole="">
                  <v:imagedata r:id="rId93" o:title=""/>
                </v:shape>
                <o:OLEObject Type="Embed" ProgID="Equation.DSMT4" ShapeID="_x0000_i1070" DrawAspect="Content" ObjectID="_1526722493" r:id="rId94"/>
              </w:objec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  <w:tr w:rsidR="00416D49" w:rsidRPr="006901E0" w:rsidTr="003B40E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F137E7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 w:rsidRPr="00F137E7">
              <w:rPr>
                <w:rFonts w:ascii="Times New Roman" w:hAnsi="Times New Roman"/>
                <w:bCs/>
                <w:position w:val="-10"/>
                <w:sz w:val="20"/>
              </w:rPr>
              <w:object w:dxaOrig="2860" w:dyaOrig="440">
                <v:shape id="_x0000_i1071" type="#_x0000_t75" style="width:143.25pt;height:21.75pt" o:ole="">
                  <v:imagedata r:id="rId95" o:title=""/>
                </v:shape>
                <o:OLEObject Type="Embed" ProgID="Equation.DSMT4" ShapeID="_x0000_i1071" DrawAspect="Content" ObjectID="_1526722494" r:id="rId96"/>
              </w:objec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416D49" w:rsidRPr="006901E0" w:rsidRDefault="00416D4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416D49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6D49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3B40EC">
              <w:rPr>
                <w:rFonts w:ascii="Times New Roman" w:hAnsi="Times New Roman"/>
                <w:sz w:val="20"/>
              </w:rPr>
              <w:t xml:space="preserve">may be fully or partially in terms of </w:t>
            </w:r>
            <w:r w:rsidRPr="003B40EC">
              <w:rPr>
                <w:rFonts w:ascii="Times New Roman" w:hAnsi="Times New Roman"/>
                <w:b/>
                <w:bCs/>
                <w:sz w:val="20"/>
              </w:rPr>
              <w:t xml:space="preserve">a </w:t>
            </w:r>
            <w:r w:rsidRPr="003B40EC">
              <w:rPr>
                <w:rFonts w:ascii="Times New Roman" w:hAnsi="Times New Roman"/>
                <w:sz w:val="20"/>
              </w:rPr>
              <w:t xml:space="preserve">and/or </w:t>
            </w:r>
            <w:r w:rsidRPr="003B40EC">
              <w:rPr>
                <w:rFonts w:ascii="Times New Roman" w:hAnsi="Times New Roman"/>
                <w:b/>
                <w:bCs/>
                <w:sz w:val="20"/>
              </w:rPr>
              <w:t>b</w:t>
            </w:r>
          </w:p>
        </w:tc>
      </w:tr>
      <w:tr w:rsidR="003B40EC" w:rsidRPr="006901E0" w:rsidTr="003B40E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5007A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 xml:space="preserve">eg. </w:t>
            </w:r>
            <w:r w:rsidRPr="0035007A">
              <w:rPr>
                <w:rFonts w:ascii="Times New Roman" w:hAnsi="Times New Roman"/>
                <w:bCs/>
                <w:position w:val="-4"/>
                <w:sz w:val="20"/>
              </w:rPr>
              <w:object w:dxaOrig="380" w:dyaOrig="380">
                <v:shape id="_x0000_i1072" type="#_x0000_t75" style="width:19.5pt;height:19.5pt" o:ole="">
                  <v:imagedata r:id="rId97" o:title=""/>
                </v:shape>
                <o:OLEObject Type="Embed" ProgID="Equation.DSMT4" ShapeID="_x0000_i1072" DrawAspect="Content" ObjectID="_1526722495" r:id="rId98"/>
              </w:object>
            </w:r>
            <w:r>
              <w:rPr>
                <w:rFonts w:ascii="Times New Roman" w:hAnsi="Times New Roman"/>
                <w:bCs/>
                <w:sz w:val="20"/>
              </w:rPr>
              <w:t xml:space="preserve"> </w:t>
            </w:r>
            <w:r w:rsidR="003B40EC">
              <w:rPr>
                <w:rFonts w:ascii="Times New Roman" w:hAnsi="Times New Roman"/>
                <w:bCs/>
                <w:sz w:val="20"/>
              </w:rPr>
              <w:t>=</w:t>
            </w:r>
            <w:r w:rsidR="003B40EC" w:rsidRPr="003B40EC">
              <w:rPr>
                <w:rFonts w:ascii="Times New Roman" w:hAnsi="Times New Roman"/>
                <w:bCs/>
                <w:sz w:val="20"/>
              </w:rPr>
              <w:t xml:space="preserve"> 2(</w:t>
            </w:r>
            <w:r w:rsidR="003B40EC" w:rsidRPr="003B40EC">
              <w:rPr>
                <w:rFonts w:ascii="Times New Roman" w:hAnsi="Times New Roman"/>
                <w:b/>
                <w:bCs/>
                <w:sz w:val="20"/>
              </w:rPr>
              <w:t xml:space="preserve">b </w:t>
            </w:r>
            <w:r w:rsidR="003B40EC" w:rsidRPr="003B40EC">
              <w:rPr>
                <w:rFonts w:ascii="Times New Roman" w:hAnsi="Times New Roman"/>
                <w:bCs/>
                <w:sz w:val="20"/>
              </w:rPr>
              <w:t>+ 2</w:t>
            </w:r>
            <w:r w:rsidR="003B40EC" w:rsidRPr="003B40EC">
              <w:rPr>
                <w:rFonts w:ascii="Times New Roman" w:hAnsi="Times New Roman"/>
                <w:b/>
                <w:bCs/>
                <w:sz w:val="20"/>
              </w:rPr>
              <w:t>a</w:t>
            </w:r>
            <w:r w:rsidR="003B40EC" w:rsidRPr="003B40EC">
              <w:rPr>
                <w:rFonts w:ascii="Times New Roman" w:hAnsi="Times New Roman"/>
                <w:bCs/>
                <w:sz w:val="20"/>
              </w:rPr>
              <w:t>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B40EC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3B40EC">
              <w:rPr>
                <w:rFonts w:ascii="Times New Roman" w:hAnsi="Times New Roman"/>
                <w:b/>
                <w:bCs/>
                <w:sz w:val="20"/>
              </w:rPr>
              <w:t xml:space="preserve">NB </w:t>
            </w:r>
            <w:r w:rsidRPr="003B40EC">
              <w:rPr>
                <w:rFonts w:ascii="Times New Roman" w:hAnsi="Times New Roman"/>
                <w:sz w:val="20"/>
              </w:rPr>
              <w:t xml:space="preserve">Correct expressions for </w:t>
            </w:r>
            <w:r w:rsidRPr="003B40EC">
              <w:rPr>
                <w:rFonts w:ascii="Times New Roman" w:hAnsi="Times New Roman"/>
                <w:i/>
                <w:iCs/>
                <w:sz w:val="20"/>
              </w:rPr>
              <w:t xml:space="preserve">BC </w:t>
            </w:r>
            <w:r w:rsidRPr="003B40EC">
              <w:rPr>
                <w:rFonts w:ascii="Times New Roman" w:hAnsi="Times New Roman"/>
                <w:sz w:val="20"/>
              </w:rPr>
              <w:t xml:space="preserve">and </w:t>
            </w:r>
            <w:r w:rsidRPr="003B40EC">
              <w:rPr>
                <w:rFonts w:ascii="Times New Roman" w:hAnsi="Times New Roman"/>
                <w:i/>
                <w:iCs/>
                <w:sz w:val="20"/>
              </w:rPr>
              <w:t xml:space="preserve">AE </w:t>
            </w:r>
            <w:r w:rsidRPr="003B40EC">
              <w:rPr>
                <w:rFonts w:ascii="Times New Roman" w:hAnsi="Times New Roman"/>
                <w:sz w:val="20"/>
              </w:rPr>
              <w:t>must be given</w:t>
            </w:r>
          </w:p>
        </w:tc>
      </w:tr>
      <w:tr w:rsidR="003B40EC" w:rsidRPr="006901E0" w:rsidTr="004C4D3D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1708C9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1708C9">
              <w:rPr>
                <w:rFonts w:ascii="Times New Roman" w:hAnsi="Times New Roman"/>
                <w:b/>
                <w:bCs/>
                <w:sz w:val="20"/>
              </w:rPr>
              <w:t>and</w:t>
            </w:r>
            <w:r w:rsidR="0035007A" w:rsidRPr="0035007A">
              <w:rPr>
                <w:rFonts w:ascii="Times New Roman" w:hAnsi="Times New Roman"/>
                <w:bCs/>
                <w:position w:val="-6"/>
                <w:sz w:val="20"/>
              </w:rPr>
              <w:object w:dxaOrig="380" w:dyaOrig="400">
                <v:shape id="_x0000_i1073" type="#_x0000_t75" style="width:19.5pt;height:20.25pt" o:ole="">
                  <v:imagedata r:id="rId99" o:title=""/>
                </v:shape>
                <o:OLEObject Type="Embed" ProgID="Equation.DSMT4" ShapeID="_x0000_i1073" DrawAspect="Content" ObjectID="_1526722496" r:id="rId100"/>
              </w:object>
            </w:r>
            <w:r w:rsidR="003B40EC">
              <w:rPr>
                <w:rFonts w:ascii="Times New Roman" w:hAnsi="Times New Roman"/>
                <w:bCs/>
                <w:sz w:val="20"/>
              </w:rPr>
              <w:t xml:space="preserve">= </w:t>
            </w:r>
            <w:r w:rsidR="003B40EC" w:rsidRPr="003B40EC">
              <w:rPr>
                <w:rFonts w:ascii="Times New Roman" w:hAnsi="Times New Roman"/>
                <w:bCs/>
                <w:sz w:val="20"/>
              </w:rPr>
              <w:t>3(</w:t>
            </w:r>
            <w:r w:rsidR="003B40EC" w:rsidRPr="003B40EC">
              <w:rPr>
                <w:rFonts w:ascii="Times New Roman" w:hAnsi="Times New Roman"/>
                <w:b/>
                <w:bCs/>
                <w:sz w:val="20"/>
              </w:rPr>
              <w:t xml:space="preserve">b </w:t>
            </w:r>
            <w:r w:rsidR="003B40EC" w:rsidRPr="003B40EC">
              <w:rPr>
                <w:rFonts w:ascii="Times New Roman" w:hAnsi="Times New Roman"/>
                <w:bCs/>
                <w:sz w:val="20"/>
              </w:rPr>
              <w:t>+ 2</w:t>
            </w:r>
            <w:r w:rsidR="003B40EC" w:rsidRPr="003B40EC">
              <w:rPr>
                <w:rFonts w:ascii="Times New Roman" w:hAnsi="Times New Roman"/>
                <w:b/>
                <w:bCs/>
                <w:sz w:val="20"/>
              </w:rPr>
              <w:t>a</w:t>
            </w:r>
            <w:r w:rsidR="003B40EC" w:rsidRPr="003B40EC">
              <w:rPr>
                <w:rFonts w:ascii="Times New Roman" w:hAnsi="Times New Roman"/>
                <w:bCs/>
                <w:sz w:val="20"/>
              </w:rPr>
              <w:t>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3B40EC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B40EC" w:rsidRPr="006901E0" w:rsidRDefault="003B40EC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3F3FB0" w:rsidRDefault="003F3FB0" w:rsidP="00AE13FE"/>
    <w:p w:rsidR="003F3FB0" w:rsidRDefault="003F3FB0">
      <w:pPr>
        <w:spacing w:after="160" w:line="259" w:lineRule="auto"/>
      </w:pPr>
      <w:r>
        <w:br w:type="page"/>
      </w:r>
    </w:p>
    <w:tbl>
      <w:tblPr>
        <w:tblStyle w:val="TableGrid"/>
        <w:tblpPr w:leftFromText="180" w:rightFromText="180" w:horzAnchor="margin" w:tblpY="1095"/>
        <w:tblW w:w="0" w:type="auto"/>
        <w:tblLook w:val="04A0"/>
      </w:tblPr>
      <w:tblGrid>
        <w:gridCol w:w="479"/>
        <w:gridCol w:w="509"/>
        <w:gridCol w:w="3260"/>
        <w:gridCol w:w="1984"/>
        <w:gridCol w:w="851"/>
        <w:gridCol w:w="709"/>
        <w:gridCol w:w="850"/>
        <w:gridCol w:w="1276"/>
        <w:gridCol w:w="3989"/>
      </w:tblGrid>
      <w:tr w:rsidR="003F3FB0" w:rsidRPr="006901E0" w:rsidTr="004C4D3D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AO</w:t>
            </w:r>
          </w:p>
        </w:tc>
        <w:tc>
          <w:tcPr>
            <w:tcW w:w="61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 w:rsidRPr="006901E0">
              <w:rPr>
                <w:rFonts w:ascii="Times New Roman" w:hAnsi="Times New Roman"/>
                <w:b/>
                <w:bCs/>
                <w:sz w:val="20"/>
              </w:rPr>
              <w:t>Notes</w:t>
            </w:r>
          </w:p>
        </w:tc>
      </w:tr>
      <w:tr w:rsidR="003F3FB0" w:rsidRPr="006901E0" w:rsidTr="003A0AAE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A0AAE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  <w:r>
              <w:rPr>
                <w:rFonts w:ascii="Times New Roman" w:hAnsi="Times New Roman"/>
                <w:b/>
                <w:bCs/>
                <w:sz w:val="20"/>
              </w:rPr>
              <w:t>2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0763B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3A0AAE" w:rsidRDefault="003A0AAE" w:rsidP="003A0AAE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Cs/>
                <w:sz w:val="20"/>
                <w:lang w:eastAsia="en-US"/>
              </w:rPr>
            </w:pPr>
            <w:r w:rsidRPr="003A0AAE">
              <w:rPr>
                <w:rFonts w:ascii="Times New Roman" w:eastAsiaTheme="minorHAnsi" w:hAnsi="Times New Roman"/>
                <w:bCs/>
                <w:i/>
                <w:iCs/>
                <w:sz w:val="20"/>
                <w:lang w:eastAsia="en-US"/>
              </w:rPr>
              <w:t xml:space="preserve">a </w:t>
            </w:r>
            <w:r w:rsidRPr="003A0AAE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+ 3</w:t>
            </w:r>
            <w:r w:rsidRPr="003A0AAE">
              <w:rPr>
                <w:rFonts w:ascii="Times New Roman" w:eastAsiaTheme="minorHAnsi" w:hAnsi="Times New Roman"/>
                <w:bCs/>
                <w:i/>
                <w:iCs/>
                <w:sz w:val="20"/>
                <w:lang w:eastAsia="en-US"/>
              </w:rPr>
              <w:t xml:space="preserve">d </w:t>
            </w:r>
            <w:r w:rsidRPr="003A0AAE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 xml:space="preserve">= 17 or </w:t>
            </w:r>
            <w:r w:rsidRPr="003A0AAE">
              <w:rPr>
                <w:rFonts w:ascii="Times New Roman" w:eastAsiaTheme="minorHAnsi" w:hAnsi="Times New Roman"/>
                <w:bCs/>
                <w:i/>
                <w:iCs/>
                <w:sz w:val="20"/>
                <w:lang w:eastAsia="en-US"/>
              </w:rPr>
              <w:t xml:space="preserve">a </w:t>
            </w:r>
            <w:r w:rsidRPr="003A0AAE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+ 9</w:t>
            </w:r>
            <w:r w:rsidRPr="003A0AAE">
              <w:rPr>
                <w:rFonts w:ascii="Times New Roman" w:eastAsiaTheme="minorHAnsi" w:hAnsi="Times New Roman"/>
                <w:bCs/>
                <w:i/>
                <w:iCs/>
                <w:sz w:val="20"/>
                <w:lang w:eastAsia="en-US"/>
              </w:rPr>
              <w:t xml:space="preserve">d </w:t>
            </w:r>
            <w:r w:rsidRPr="003A0AAE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= 35 o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F169CE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  <w:bookmarkStart w:id="0" w:name="_GoBack"/>
            <w:bookmarkEnd w:id="0"/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398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3F3FB0">
              <w:rPr>
                <w:rFonts w:ascii="Times New Roman" w:hAnsi="Times New Roman"/>
                <w:sz w:val="20"/>
              </w:rPr>
              <w:t>M1 for 17 = 4</w:t>
            </w:r>
            <w:r w:rsidRPr="003F3FB0">
              <w:rPr>
                <w:rFonts w:ascii="Times New Roman" w:hAnsi="Times New Roman"/>
                <w:i/>
                <w:iCs/>
                <w:sz w:val="20"/>
              </w:rPr>
              <w:t xml:space="preserve">p </w:t>
            </w:r>
            <w:r w:rsidRPr="003F3FB0">
              <w:rPr>
                <w:rFonts w:ascii="Times New Roman" w:hAnsi="Times New Roman"/>
                <w:sz w:val="20"/>
              </w:rPr>
              <w:t xml:space="preserve">+ </w:t>
            </w:r>
            <w:r w:rsidRPr="003F3FB0">
              <w:rPr>
                <w:rFonts w:ascii="Times New Roman" w:hAnsi="Times New Roman"/>
                <w:i/>
                <w:iCs/>
                <w:sz w:val="20"/>
              </w:rPr>
              <w:t xml:space="preserve">q </w:t>
            </w:r>
            <w:r w:rsidRPr="003F3FB0">
              <w:rPr>
                <w:rFonts w:ascii="Times New Roman" w:hAnsi="Times New Roman"/>
                <w:b/>
                <w:bCs/>
                <w:sz w:val="20"/>
              </w:rPr>
              <w:t xml:space="preserve">and </w:t>
            </w:r>
            <w:r w:rsidRPr="003F3FB0">
              <w:rPr>
                <w:rFonts w:ascii="Times New Roman" w:hAnsi="Times New Roman"/>
                <w:sz w:val="20"/>
              </w:rPr>
              <w:t>35 = 10</w:t>
            </w:r>
            <w:r w:rsidRPr="003F3FB0">
              <w:rPr>
                <w:rFonts w:ascii="Times New Roman" w:hAnsi="Times New Roman"/>
                <w:i/>
                <w:iCs/>
                <w:sz w:val="20"/>
              </w:rPr>
              <w:t xml:space="preserve">p </w:t>
            </w:r>
            <w:r w:rsidRPr="003F3FB0">
              <w:rPr>
                <w:rFonts w:ascii="Times New Roman" w:hAnsi="Times New Roman"/>
                <w:sz w:val="20"/>
              </w:rPr>
              <w:t xml:space="preserve">+ </w:t>
            </w:r>
            <w:r w:rsidRPr="003F3FB0">
              <w:rPr>
                <w:rFonts w:ascii="Times New Roman" w:hAnsi="Times New Roman"/>
                <w:i/>
                <w:iCs/>
                <w:sz w:val="20"/>
              </w:rPr>
              <w:t>q</w:t>
            </w:r>
          </w:p>
        </w:tc>
      </w:tr>
      <w:tr w:rsidR="003F3FB0" w:rsidRPr="006901E0" w:rsidTr="003A0A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0763B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3A0AAE" w:rsidRDefault="003A0AAE" w:rsidP="003A0AAE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Cs/>
                <w:sz w:val="20"/>
                <w:lang w:eastAsia="en-US"/>
              </w:rPr>
            </w:pPr>
            <w:r w:rsidRPr="003A0AAE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35 – 17 = 6</w:t>
            </w:r>
            <w:r w:rsidRPr="003A0AAE">
              <w:rPr>
                <w:rFonts w:ascii="Times New Roman" w:eastAsiaTheme="minorHAnsi" w:hAnsi="Times New Roman"/>
                <w:bCs/>
                <w:i/>
                <w:iCs/>
                <w:sz w:val="20"/>
                <w:lang w:eastAsia="en-US"/>
              </w:rPr>
              <w:t>d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</w:p>
        </w:tc>
        <w:tc>
          <w:tcPr>
            <w:tcW w:w="398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3F3FB0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p </w:t>
            </w:r>
            <w:r w:rsidRPr="003F3FB0">
              <w:rPr>
                <w:rFonts w:ascii="Times New Roman" w:eastAsiaTheme="minorHAnsi" w:hAnsi="Times New Roman"/>
                <w:sz w:val="20"/>
                <w:lang w:eastAsia="en-US"/>
              </w:rPr>
              <w:t xml:space="preserve">= 3 and </w:t>
            </w:r>
            <w:r w:rsidRPr="003F3FB0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q </w:t>
            </w:r>
            <w:r w:rsidRPr="003F3FB0">
              <w:rPr>
                <w:rFonts w:ascii="Times New Roman" w:eastAsiaTheme="minorHAnsi" w:hAnsi="Times New Roman"/>
                <w:sz w:val="20"/>
                <w:lang w:eastAsia="en-US"/>
              </w:rPr>
              <w:t>= 5</w:t>
            </w:r>
          </w:p>
        </w:tc>
      </w:tr>
      <w:tr w:rsidR="003F3FB0" w:rsidRPr="006901E0" w:rsidTr="003A0A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0763B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3A0AAE" w:rsidRDefault="003A0AAE" w:rsidP="003A0AAE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bCs/>
                <w:sz w:val="20"/>
                <w:lang w:eastAsia="en-US"/>
              </w:rPr>
            </w:pPr>
            <w:r w:rsidRPr="003A0AAE">
              <w:rPr>
                <w:rFonts w:ascii="Times New Roman" w:eastAsiaTheme="minorHAnsi" w:hAnsi="Times New Roman"/>
                <w:bCs/>
                <w:i/>
                <w:iCs/>
                <w:sz w:val="20"/>
                <w:lang w:eastAsia="en-US"/>
              </w:rPr>
              <w:t xml:space="preserve">d </w:t>
            </w:r>
            <w:r w:rsidRPr="003A0AAE">
              <w:rPr>
                <w:rFonts w:ascii="Times New Roman" w:eastAsiaTheme="minorHAnsi" w:hAnsi="Times New Roman"/>
                <w:bCs/>
                <w:sz w:val="20"/>
                <w:lang w:eastAsia="en-US"/>
              </w:rPr>
              <w:t>= 3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F3FB0" w:rsidRDefault="003F3FB0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3F3FB0">
              <w:rPr>
                <w:rFonts w:ascii="Times New Roman" w:eastAsiaTheme="minorHAnsi" w:hAnsi="Times New Roman"/>
                <w:sz w:val="20"/>
                <w:lang w:eastAsia="en-US"/>
              </w:rPr>
              <w:t xml:space="preserve">ft from </w:t>
            </w:r>
            <w:r w:rsidRPr="003F3FB0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 xml:space="preserve">d </w:t>
            </w:r>
            <w:r w:rsidRPr="003F3FB0">
              <w:rPr>
                <w:rFonts w:ascii="Times New Roman" w:eastAsiaTheme="minorHAnsi" w:hAnsi="Times New Roman"/>
                <w:sz w:val="20"/>
                <w:lang w:eastAsia="en-US"/>
              </w:rPr>
              <w:t>= 3</w:t>
            </w:r>
          </w:p>
        </w:tc>
        <w:tc>
          <w:tcPr>
            <w:tcW w:w="398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F3FB0" w:rsidRDefault="003F3FB0" w:rsidP="004C4D3D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0"/>
                <w:lang w:eastAsia="en-US"/>
              </w:rPr>
            </w:pPr>
            <w:r w:rsidRPr="003F3FB0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u</w:t>
            </w:r>
            <w:r w:rsidRPr="003F3FB0">
              <w:rPr>
                <w:rFonts w:ascii="Times New Roman" w:eastAsiaTheme="minorHAnsi" w:hAnsi="Times New Roman"/>
                <w:sz w:val="20"/>
                <w:vertAlign w:val="subscript"/>
                <w:lang w:eastAsia="en-US"/>
              </w:rPr>
              <w:t>1</w:t>
            </w:r>
            <w:r w:rsidRPr="003F3FB0">
              <w:rPr>
                <w:rFonts w:ascii="Times New Roman" w:eastAsiaTheme="minorHAnsi" w:hAnsi="Times New Roman"/>
                <w:sz w:val="20"/>
                <w:lang w:eastAsia="en-US"/>
              </w:rPr>
              <w:t xml:space="preserve"> = 8 and </w:t>
            </w:r>
            <w:r w:rsidRPr="003F3FB0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u</w:t>
            </w:r>
            <w:r w:rsidRPr="003F3FB0">
              <w:rPr>
                <w:rFonts w:ascii="Times New Roman" w:eastAsiaTheme="minorHAnsi" w:hAnsi="Times New Roman"/>
                <w:sz w:val="20"/>
                <w:vertAlign w:val="subscript"/>
                <w:lang w:eastAsia="en-US"/>
              </w:rPr>
              <w:t>50</w:t>
            </w:r>
            <w:r w:rsidRPr="003F3FB0">
              <w:rPr>
                <w:rFonts w:ascii="Times New Roman" w:eastAsiaTheme="minorHAnsi" w:hAnsi="Times New Roman"/>
                <w:sz w:val="20"/>
                <w:lang w:eastAsia="en-US"/>
              </w:rPr>
              <w:t xml:space="preserve"> = 155</w:t>
            </w:r>
          </w:p>
        </w:tc>
      </w:tr>
      <w:tr w:rsidR="003F3FB0" w:rsidRPr="006901E0" w:rsidTr="003A0A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0763B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3A0AAE" w:rsidRDefault="003A0AAE" w:rsidP="003A0AAE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</w:pPr>
            <w:r w:rsidRPr="003A0AAE">
              <w:rPr>
                <w:rFonts w:ascii="Times New Roman" w:eastAsiaTheme="minorHAnsi" w:hAnsi="Times New Roman"/>
                <w:i/>
                <w:iCs/>
                <w:sz w:val="20"/>
                <w:lang w:eastAsia="en-US"/>
              </w:rPr>
              <w:t>a = 8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M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F3FB0" w:rsidRPr="00181D9D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  <w:tc>
          <w:tcPr>
            <w:tcW w:w="398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F3FB0" w:rsidRPr="00181D9D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  <w:r w:rsidRPr="003F3FB0">
              <w:rPr>
                <w:rFonts w:ascii="Times New Roman" w:hAnsi="Times New Roman"/>
                <w:position w:val="-20"/>
                <w:sz w:val="20"/>
              </w:rPr>
              <w:object w:dxaOrig="200" w:dyaOrig="540">
                <v:shape id="_x0000_i1074" type="#_x0000_t75" style="width:9.75pt;height:27pt" o:ole="">
                  <v:imagedata r:id="rId101" o:title=""/>
                </v:shape>
                <o:OLEObject Type="Embed" ProgID="Equation.DSMT4" ShapeID="_x0000_i1074" DrawAspect="Content" ObjectID="_1526722497" r:id="rId102"/>
              </w:object>
            </w:r>
            <w:r>
              <w:rPr>
                <w:rFonts w:ascii="Times New Roman" w:hAnsi="Times New Roman"/>
                <w:sz w:val="20"/>
              </w:rPr>
              <w:t xml:space="preserve"> × </w:t>
            </w:r>
            <w:r w:rsidRPr="003F3FB0">
              <w:rPr>
                <w:rFonts w:ascii="Times New Roman" w:hAnsi="Times New Roman"/>
                <w:sz w:val="20"/>
              </w:rPr>
              <w:t xml:space="preserve">50(8 </w:t>
            </w:r>
            <w:r>
              <w:rPr>
                <w:rFonts w:ascii="Times New Roman" w:hAnsi="Times New Roman"/>
                <w:sz w:val="20"/>
              </w:rPr>
              <w:t xml:space="preserve">+ </w:t>
            </w:r>
            <w:r w:rsidRPr="003F3FB0">
              <w:rPr>
                <w:rFonts w:ascii="Times New Roman" w:hAnsi="Times New Roman"/>
                <w:sz w:val="20"/>
              </w:rPr>
              <w:t>155)</w:t>
            </w:r>
          </w:p>
        </w:tc>
      </w:tr>
      <w:tr w:rsidR="003F3FB0" w:rsidRPr="006901E0" w:rsidTr="003F3FB0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3A0AAE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0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F3FB0" w:rsidRPr="003A0AAE" w:rsidRDefault="003A0AAE" w:rsidP="003A0AAE">
            <w:pPr>
              <w:autoSpaceDE w:val="0"/>
              <w:autoSpaceDN w:val="0"/>
              <w:adjustRightInd w:val="0"/>
              <w:rPr>
                <w:rFonts w:ascii="Times New Roman" w:eastAsiaTheme="minorHAnsi" w:hAnsi="Times New Roman"/>
                <w:iCs/>
                <w:sz w:val="20"/>
                <w:lang w:eastAsia="en-US"/>
              </w:rPr>
            </w:pPr>
            <w:r w:rsidRPr="003A0AAE">
              <w:rPr>
                <w:rFonts w:ascii="Times New Roman" w:eastAsiaTheme="minorHAnsi" w:hAnsi="Times New Roman"/>
                <w:iCs/>
                <w:position w:val="-20"/>
                <w:sz w:val="20"/>
                <w:lang w:eastAsia="en-US"/>
              </w:rPr>
              <w:object w:dxaOrig="300" w:dyaOrig="540">
                <v:shape id="_x0000_i1075" type="#_x0000_t75" style="width:15pt;height:27pt" o:ole="">
                  <v:imagedata r:id="rId103" o:title=""/>
                </v:shape>
                <o:OLEObject Type="Embed" ProgID="Equation.DSMT4" ShapeID="_x0000_i1075" DrawAspect="Content" ObjectID="_1526722498" r:id="rId104"/>
              </w:object>
            </w:r>
            <w:r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 </w:t>
            </w:r>
            <w:r w:rsidRPr="003A0AAE"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(2 </w:t>
            </w:r>
            <w:r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× </w:t>
            </w:r>
            <w:r w:rsidRPr="003A0AAE"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'8' </w:t>
            </w:r>
            <w:r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+ </w:t>
            </w:r>
            <w:r w:rsidRPr="003A0AAE"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(50 </w:t>
            </w:r>
            <w:r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− </w:t>
            </w:r>
            <w:r w:rsidRPr="003A0AAE">
              <w:rPr>
                <w:rFonts w:ascii="Times New Roman" w:eastAsiaTheme="minorHAnsi" w:hAnsi="Times New Roman"/>
                <w:iCs/>
                <w:sz w:val="20"/>
                <w:lang w:eastAsia="en-US"/>
              </w:rPr>
              <w:t xml:space="preserve">1) '3') </w:t>
            </w:r>
            <w:proofErr w:type="spellStart"/>
            <w:r w:rsidRPr="003A0AAE">
              <w:rPr>
                <w:rFonts w:ascii="Times New Roman" w:eastAsiaTheme="minorHAnsi" w:hAnsi="Times New Roman"/>
                <w:iCs/>
                <w:sz w:val="20"/>
                <w:lang w:eastAsia="en-US"/>
              </w:rPr>
              <w:t>oe</w:t>
            </w:r>
            <w:proofErr w:type="spellEnd"/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4075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F3FB0" w:rsidRPr="006901E0" w:rsidRDefault="003F3FB0" w:rsidP="004C4D3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F3FB0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0"/>
              </w:rPr>
            </w:pPr>
            <w:r>
              <w:rPr>
                <w:rFonts w:ascii="Times New Roman" w:hAnsi="Times New Roman"/>
                <w:bCs/>
                <w:sz w:val="20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3F3FB0" w:rsidRPr="00181D9D" w:rsidRDefault="003F3FB0" w:rsidP="004C4D3D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</w:rPr>
            </w:pPr>
          </w:p>
        </w:tc>
      </w:tr>
    </w:tbl>
    <w:p w:rsidR="00CF1E28" w:rsidRDefault="00CF1E28" w:rsidP="00AE13FE"/>
    <w:sectPr w:rsidR="00CF1E28" w:rsidSect="007A0E8F">
      <w:footerReference w:type="default" r:id="rId105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0539" w:rsidRDefault="00680539" w:rsidP="00D44FFD">
      <w:r>
        <w:separator/>
      </w:r>
    </w:p>
  </w:endnote>
  <w:endnote w:type="continuationSeparator" w:id="0">
    <w:p w:rsidR="00680539" w:rsidRDefault="00680539" w:rsidP="00D44F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illSansMTPro-Boo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5BD" w:rsidRDefault="00F935BD" w:rsidP="00D44FFD">
    <w:pPr>
      <w:autoSpaceDE w:val="0"/>
      <w:autoSpaceDN w:val="0"/>
      <w:adjustRightInd w:val="0"/>
      <w:rPr>
        <w:rFonts w:ascii="GillSansMTPro-Book" w:eastAsiaTheme="minorHAnsi" w:hAnsi="GillSansMTPro-Book" w:cs="GillSansMTPro-Book"/>
        <w:color w:val="FFFFFF"/>
        <w:sz w:val="19"/>
        <w:szCs w:val="19"/>
        <w:lang w:eastAsia="en-US"/>
      </w:rPr>
    </w:pPr>
    <w:r>
      <w:rPr>
        <w:rFonts w:ascii="GillSansMTPro-Book" w:eastAsiaTheme="minorHAnsi" w:hAnsi="GillSansMTPro-Book" w:cs="GillSansMTPro-Book"/>
        <w:color w:val="000000"/>
        <w:sz w:val="19"/>
        <w:szCs w:val="19"/>
        <w:lang w:eastAsia="en-US"/>
      </w:rPr>
      <w:t xml:space="preserve">Pearson Edexcel International GCSE in Mathematics (Specification A) – Sample Assessment Materials </w:t>
    </w:r>
    <w:r>
      <w:rPr>
        <w:rFonts w:ascii="GillSansMTPro-Book" w:eastAsiaTheme="minorHAnsi" w:hAnsi="GillSansMTPro-Book" w:cs="GillSansMTPro-Book"/>
        <w:color w:val="FFFFFF"/>
        <w:sz w:val="19"/>
        <w:szCs w:val="19"/>
        <w:lang w:eastAsia="en-US"/>
      </w:rPr>
      <w:t>25</w:t>
    </w:r>
  </w:p>
  <w:p w:rsidR="00F935BD" w:rsidRDefault="00F935BD" w:rsidP="00D44FFD">
    <w:pPr>
      <w:pStyle w:val="Footer"/>
    </w:pPr>
    <w:r>
      <w:rPr>
        <w:rFonts w:ascii="GillSansMTPro-Book" w:eastAsiaTheme="minorHAnsi" w:hAnsi="GillSansMTPro-Book" w:cs="GillSansMTPro-Book"/>
        <w:color w:val="000000"/>
        <w:sz w:val="19"/>
        <w:szCs w:val="19"/>
        <w:lang w:eastAsia="en-US"/>
      </w:rPr>
      <w:t>Issue 1 – February 2016 © Pearson Education Limited 2016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0539" w:rsidRDefault="00680539" w:rsidP="00D44FFD">
      <w:r>
        <w:separator/>
      </w:r>
    </w:p>
  </w:footnote>
  <w:footnote w:type="continuationSeparator" w:id="0">
    <w:p w:rsidR="00680539" w:rsidRDefault="00680539" w:rsidP="00D44FF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367A"/>
    <w:rsid w:val="00000FEC"/>
    <w:rsid w:val="000631E1"/>
    <w:rsid w:val="000763B0"/>
    <w:rsid w:val="00086954"/>
    <w:rsid w:val="000A7205"/>
    <w:rsid w:val="000F4DD3"/>
    <w:rsid w:val="00124157"/>
    <w:rsid w:val="00124FE2"/>
    <w:rsid w:val="00134773"/>
    <w:rsid w:val="00153A9D"/>
    <w:rsid w:val="001708C9"/>
    <w:rsid w:val="001713EC"/>
    <w:rsid w:val="001732CD"/>
    <w:rsid w:val="00181D9D"/>
    <w:rsid w:val="001A6953"/>
    <w:rsid w:val="001B2C8C"/>
    <w:rsid w:val="001D3747"/>
    <w:rsid w:val="001F6F1B"/>
    <w:rsid w:val="00272B8D"/>
    <w:rsid w:val="00277350"/>
    <w:rsid w:val="003058ED"/>
    <w:rsid w:val="00306FD0"/>
    <w:rsid w:val="0035007A"/>
    <w:rsid w:val="00357579"/>
    <w:rsid w:val="003A0AAE"/>
    <w:rsid w:val="003B40EC"/>
    <w:rsid w:val="003C7865"/>
    <w:rsid w:val="003D64AA"/>
    <w:rsid w:val="003F3FB0"/>
    <w:rsid w:val="00416D49"/>
    <w:rsid w:val="004171FF"/>
    <w:rsid w:val="00424138"/>
    <w:rsid w:val="00433811"/>
    <w:rsid w:val="00441BB8"/>
    <w:rsid w:val="00450D15"/>
    <w:rsid w:val="00452087"/>
    <w:rsid w:val="00461F24"/>
    <w:rsid w:val="004803A3"/>
    <w:rsid w:val="0049257B"/>
    <w:rsid w:val="004B73E1"/>
    <w:rsid w:val="004C367A"/>
    <w:rsid w:val="0051155C"/>
    <w:rsid w:val="00527B7D"/>
    <w:rsid w:val="00556C9B"/>
    <w:rsid w:val="005D2000"/>
    <w:rsid w:val="00617583"/>
    <w:rsid w:val="006300B3"/>
    <w:rsid w:val="00635647"/>
    <w:rsid w:val="00643123"/>
    <w:rsid w:val="00662F1D"/>
    <w:rsid w:val="00674C75"/>
    <w:rsid w:val="00680539"/>
    <w:rsid w:val="00681804"/>
    <w:rsid w:val="006877B2"/>
    <w:rsid w:val="006901E0"/>
    <w:rsid w:val="006E63B0"/>
    <w:rsid w:val="00717CAD"/>
    <w:rsid w:val="00751787"/>
    <w:rsid w:val="0076293E"/>
    <w:rsid w:val="00772D29"/>
    <w:rsid w:val="00774277"/>
    <w:rsid w:val="007A0E8F"/>
    <w:rsid w:val="007C164D"/>
    <w:rsid w:val="007E3C53"/>
    <w:rsid w:val="00834DAD"/>
    <w:rsid w:val="00880BFC"/>
    <w:rsid w:val="008D4B51"/>
    <w:rsid w:val="008E143A"/>
    <w:rsid w:val="008F2F26"/>
    <w:rsid w:val="00931068"/>
    <w:rsid w:val="00932B0F"/>
    <w:rsid w:val="0094371A"/>
    <w:rsid w:val="009467E3"/>
    <w:rsid w:val="00960A85"/>
    <w:rsid w:val="009716C6"/>
    <w:rsid w:val="00995A15"/>
    <w:rsid w:val="009A345A"/>
    <w:rsid w:val="009B0C87"/>
    <w:rsid w:val="009D0636"/>
    <w:rsid w:val="009F08A0"/>
    <w:rsid w:val="009F5EA7"/>
    <w:rsid w:val="00A46B54"/>
    <w:rsid w:val="00A565DF"/>
    <w:rsid w:val="00A76227"/>
    <w:rsid w:val="00AD4CF7"/>
    <w:rsid w:val="00AD5097"/>
    <w:rsid w:val="00AE13FE"/>
    <w:rsid w:val="00B02569"/>
    <w:rsid w:val="00B32DA2"/>
    <w:rsid w:val="00B51B26"/>
    <w:rsid w:val="00B86F0D"/>
    <w:rsid w:val="00BB533A"/>
    <w:rsid w:val="00BD0C2D"/>
    <w:rsid w:val="00BD4858"/>
    <w:rsid w:val="00BD5CAB"/>
    <w:rsid w:val="00C32E7A"/>
    <w:rsid w:val="00CA0F3C"/>
    <w:rsid w:val="00CE2C33"/>
    <w:rsid w:val="00CF1E28"/>
    <w:rsid w:val="00D218FD"/>
    <w:rsid w:val="00D23DF0"/>
    <w:rsid w:val="00D437BB"/>
    <w:rsid w:val="00D44FFD"/>
    <w:rsid w:val="00D511BA"/>
    <w:rsid w:val="00D518A6"/>
    <w:rsid w:val="00D64A1A"/>
    <w:rsid w:val="00DA2331"/>
    <w:rsid w:val="00DB72D3"/>
    <w:rsid w:val="00E34D39"/>
    <w:rsid w:val="00F137E7"/>
    <w:rsid w:val="00F169CE"/>
    <w:rsid w:val="00F42CF2"/>
    <w:rsid w:val="00F46CCF"/>
    <w:rsid w:val="00F675A6"/>
    <w:rsid w:val="00F935BD"/>
    <w:rsid w:val="00F973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097"/>
    <w:pPr>
      <w:spacing w:after="0" w:line="240" w:lineRule="auto"/>
    </w:pPr>
    <w:rPr>
      <w:rFonts w:ascii="Trebuchet MS" w:eastAsia="Times New Roman" w:hAnsi="Trebuchet MS" w:cs="Times New Roman"/>
      <w:sz w:val="21"/>
      <w:szCs w:val="20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D50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44FF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44FFD"/>
    <w:rPr>
      <w:rFonts w:ascii="Trebuchet MS" w:eastAsia="Times New Roman" w:hAnsi="Trebuchet MS" w:cs="Times New Roman"/>
      <w:sz w:val="21"/>
      <w:szCs w:val="20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D44FF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44FFD"/>
    <w:rPr>
      <w:rFonts w:ascii="Trebuchet MS" w:eastAsia="Times New Roman" w:hAnsi="Trebuchet MS" w:cs="Times New Roman"/>
      <w:sz w:val="21"/>
      <w:szCs w:val="20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50.bin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0</TotalTime>
  <Pages>11</Pages>
  <Words>1330</Words>
  <Characters>7581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markanst</cp:lastModifiedBy>
  <cp:revision>83</cp:revision>
  <dcterms:created xsi:type="dcterms:W3CDTF">2016-05-11T17:11:00Z</dcterms:created>
  <dcterms:modified xsi:type="dcterms:W3CDTF">2016-06-06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